
<file path=[Content_Types].xml><?xml version="1.0" encoding="utf-8"?>
<Types xmlns="http://schemas.openxmlformats.org/package/2006/content-types">
  <Default Extension="png" ContentType="image/png"/>
  <Default Extension="bin" ContentType="application/vnd.openxmlformats-officedocument.oleObject"/>
  <Override PartName="/customXml/itemProps1.xml" ContentType="application/vnd.openxmlformats-officedocument.customXmlProperties+xml"/>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docProps/custom.xml" ContentType="application/vnd.openxmlformats-officedocument.custom-properties+xml"/>
  <Default Extension="gif" ContentType="image/gif"/>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1F4D74" w:rsidRPr="00872CF3" w:rsidRDefault="005E6841" w:rsidP="002946E6">
      <w:pPr>
        <w:contextualSpacing/>
      </w:pPr>
      <w:r>
        <w:t>Math 4 Honors</w:t>
      </w:r>
      <w:r>
        <w:tab/>
      </w:r>
      <w:r>
        <w:tab/>
      </w:r>
      <w:r>
        <w:tab/>
      </w:r>
      <w:r>
        <w:tab/>
      </w:r>
      <w:r>
        <w:tab/>
      </w:r>
      <w:r>
        <w:tab/>
      </w:r>
      <w:r w:rsidR="002946E6">
        <w:tab/>
      </w:r>
      <w:r w:rsidR="002946E6">
        <w:tab/>
      </w:r>
      <w:r w:rsidR="002946E6">
        <w:tab/>
      </w:r>
      <w:r w:rsidR="002946E6">
        <w:tab/>
      </w:r>
      <w:r w:rsidR="002946E6">
        <w:tab/>
      </w:r>
      <w:r w:rsidR="002946E6">
        <w:tab/>
      </w:r>
      <w:r w:rsidR="00A07E83">
        <w:tab/>
      </w:r>
      <w:r w:rsidR="001F4D74" w:rsidRPr="00872CF3">
        <w:t>Name ___________________</w:t>
      </w:r>
      <w:r>
        <w:t>_____</w:t>
      </w:r>
      <w:r w:rsidR="001F4D74" w:rsidRPr="00872CF3">
        <w:t>_</w:t>
      </w:r>
      <w:r w:rsidR="005C5FD2" w:rsidRPr="00872CF3">
        <w:t>_____</w:t>
      </w:r>
    </w:p>
    <w:p w:rsidR="001F4D74" w:rsidRDefault="00A07E83" w:rsidP="002946E6">
      <w:pPr>
        <w:contextualSpacing/>
      </w:pPr>
      <w:r>
        <w:t>Lesson 7-1</w:t>
      </w:r>
      <w:r w:rsidR="001F4D74" w:rsidRPr="00872CF3">
        <w:t xml:space="preserve">: </w:t>
      </w:r>
      <w:r w:rsidR="005C5FD2" w:rsidRPr="005E6841">
        <w:rPr>
          <w:i/>
        </w:rPr>
        <w:t xml:space="preserve">Power, </w:t>
      </w:r>
      <w:r w:rsidR="001F4D74" w:rsidRPr="005E6841">
        <w:rPr>
          <w:i/>
        </w:rPr>
        <w:t xml:space="preserve">Product, Quotient &amp; </w:t>
      </w:r>
      <w:r w:rsidR="005C5FD2" w:rsidRPr="005E6841">
        <w:rPr>
          <w:i/>
        </w:rPr>
        <w:t>Chain</w:t>
      </w:r>
      <w:r w:rsidR="001F4D74" w:rsidRPr="005E6841">
        <w:rPr>
          <w:i/>
        </w:rPr>
        <w:t xml:space="preserve"> Rules</w:t>
      </w:r>
      <w:r w:rsidR="001F4D74" w:rsidRPr="005E6841">
        <w:rPr>
          <w:i/>
        </w:rPr>
        <w:tab/>
      </w:r>
      <w:r w:rsidR="001F4D74" w:rsidRPr="00872CF3">
        <w:tab/>
      </w:r>
      <w:r w:rsidR="002946E6">
        <w:tab/>
      </w:r>
      <w:r w:rsidR="001F4D74" w:rsidRPr="00872CF3">
        <w:t>Date ______</w:t>
      </w:r>
      <w:r w:rsidR="005C5FD2" w:rsidRPr="00872CF3">
        <w:t>______</w:t>
      </w:r>
      <w:r w:rsidR="005E6841">
        <w:t>____</w:t>
      </w:r>
      <w:r w:rsidR="005C5FD2" w:rsidRPr="00872CF3">
        <w:t>__</w:t>
      </w:r>
      <w:r w:rsidR="001F4D74" w:rsidRPr="00872CF3">
        <w:t>_____________</w:t>
      </w:r>
    </w:p>
    <w:p w:rsidR="005E6841" w:rsidRPr="005E6841" w:rsidRDefault="005E6841" w:rsidP="002946E6">
      <w:pPr>
        <w:contextualSpacing/>
        <w:rPr>
          <w:sz w:val="14"/>
        </w:rPr>
      </w:pPr>
    </w:p>
    <w:p w:rsidR="005E6841" w:rsidRPr="005E6841" w:rsidRDefault="005E6841" w:rsidP="002946E6">
      <w:pPr>
        <w:contextualSpacing/>
        <w:rPr>
          <w:b/>
        </w:rPr>
      </w:pPr>
      <w:r w:rsidRPr="005E6841">
        <w:rPr>
          <w:b/>
        </w:rPr>
        <w:t>Learning Goals:</w:t>
      </w:r>
    </w:p>
    <w:p w:rsidR="00286FCD" w:rsidRPr="005E6841" w:rsidRDefault="00286FCD" w:rsidP="002946E6">
      <w:pPr>
        <w:contextualSpacing/>
        <w:rPr>
          <w:sz w:val="8"/>
          <w:szCs w:val="16"/>
        </w:rPr>
      </w:pPr>
    </w:p>
    <w:p w:rsidR="00286FCD" w:rsidRDefault="005E6841" w:rsidP="002946E6">
      <w:pPr>
        <w:pStyle w:val="ListParagraph"/>
        <w:numPr>
          <w:ilvl w:val="0"/>
          <w:numId w:val="8"/>
        </w:numPr>
        <w:rPr>
          <w:i/>
        </w:rPr>
      </w:pPr>
      <w:r>
        <w:rPr>
          <w:i/>
        </w:rPr>
        <w:t xml:space="preserve">I can </w:t>
      </w:r>
      <w:r w:rsidR="00C139F7" w:rsidRPr="00C139F7">
        <w:rPr>
          <w:i/>
        </w:rPr>
        <w:t>use the Power, Product, Quotient &amp; Chain Rules to find the derivative</w:t>
      </w:r>
      <w:r w:rsidR="006369F6">
        <w:rPr>
          <w:i/>
        </w:rPr>
        <w:t>s</w:t>
      </w:r>
      <w:r>
        <w:rPr>
          <w:i/>
        </w:rPr>
        <w:t xml:space="preserve"> of more complicated functions.</w:t>
      </w:r>
    </w:p>
    <w:p w:rsidR="00C139F7" w:rsidRDefault="005E6841" w:rsidP="002946E6">
      <w:pPr>
        <w:pStyle w:val="ListParagraph"/>
        <w:numPr>
          <w:ilvl w:val="0"/>
          <w:numId w:val="8"/>
        </w:numPr>
        <w:rPr>
          <w:i/>
        </w:rPr>
      </w:pPr>
      <w:r>
        <w:rPr>
          <w:i/>
        </w:rPr>
        <w:t>I</w:t>
      </w:r>
      <w:r w:rsidR="00C139F7" w:rsidRPr="00C139F7">
        <w:rPr>
          <w:i/>
        </w:rPr>
        <w:t xml:space="preserve"> can</w:t>
      </w:r>
      <w:r>
        <w:rPr>
          <w:i/>
        </w:rPr>
        <w:t xml:space="preserve"> analyze functions </w:t>
      </w:r>
      <w:r w:rsidR="00C139F7" w:rsidRPr="00C139F7">
        <w:rPr>
          <w:i/>
        </w:rPr>
        <w:t>using the der</w:t>
      </w:r>
      <w:r w:rsidR="002946E6">
        <w:rPr>
          <w:i/>
        </w:rPr>
        <w:t>ivative and the P,</w:t>
      </w:r>
      <w:r w:rsidR="001B5142">
        <w:rPr>
          <w:i/>
        </w:rPr>
        <w:t xml:space="preserve"> </w:t>
      </w:r>
      <w:r w:rsidR="00573E64">
        <w:rPr>
          <w:i/>
        </w:rPr>
        <w:t>Pr,</w:t>
      </w:r>
      <w:r w:rsidR="002946E6">
        <w:rPr>
          <w:i/>
        </w:rPr>
        <w:t xml:space="preserve"> Q &amp; </w:t>
      </w:r>
      <w:r w:rsidR="00573E64">
        <w:rPr>
          <w:i/>
        </w:rPr>
        <w:t>C</w:t>
      </w:r>
      <w:r w:rsidR="002946E6">
        <w:rPr>
          <w:i/>
        </w:rPr>
        <w:t xml:space="preserve"> Rules.</w:t>
      </w:r>
    </w:p>
    <w:p w:rsidR="005E6841" w:rsidRPr="005D1542" w:rsidRDefault="005E6841" w:rsidP="002946E6">
      <w:pPr>
        <w:contextualSpacing/>
        <w:rPr>
          <w:i/>
          <w:sz w:val="16"/>
        </w:rPr>
      </w:pPr>
    </w:p>
    <w:p w:rsidR="005E6841" w:rsidRDefault="00A07E83" w:rsidP="002946E6">
      <w:pPr>
        <w:contextualSpacing/>
      </w:pPr>
      <w:r>
        <w:t>In Unit 6</w:t>
      </w:r>
      <w:r w:rsidR="005E6841">
        <w:t>, you learned the basics of the derivative and were limited to only being able to find the derivative of functions by using the Power Rule.  The Power Rule is awesome!  However, it has its limitations.  In this self-guided activity, you will find additional rules for derivatives that will allow you to find the derivatives of much more complicated functions.</w:t>
      </w:r>
    </w:p>
    <w:p w:rsidR="000C1072" w:rsidRPr="005D1542" w:rsidRDefault="000C1072" w:rsidP="002946E6">
      <w:pPr>
        <w:contextualSpacing/>
        <w:rPr>
          <w:sz w:val="16"/>
        </w:rPr>
      </w:pPr>
    </w:p>
    <w:p w:rsidR="000C1072" w:rsidRDefault="000C1072" w:rsidP="002946E6">
      <w:pPr>
        <w:contextualSpacing/>
      </w:pPr>
      <w:r>
        <w:t xml:space="preserve">To begin your self-guided tour, please go to the Math 4 Honors website and </w:t>
      </w:r>
      <w:r w:rsidR="00076D83">
        <w:t>scroll down to the “Power, Product</w:t>
      </w:r>
      <w:r w:rsidR="00150E0B">
        <w:t>,</w:t>
      </w:r>
      <w:r w:rsidR="00076D83">
        <w:t xml:space="preserve"> Quotient &amp; Chain Rules” </w:t>
      </w:r>
      <w:r w:rsidR="00A07E83">
        <w:t xml:space="preserve">in the Unit 7 </w:t>
      </w:r>
      <w:r w:rsidR="00076D83">
        <w:t>section.  There you will find links to aid you in the following activity.</w:t>
      </w:r>
    </w:p>
    <w:p w:rsidR="00BC3F40" w:rsidRPr="005D1542" w:rsidRDefault="00BC3F40" w:rsidP="002946E6">
      <w:pPr>
        <w:contextualSpacing/>
        <w:rPr>
          <w:sz w:val="16"/>
        </w:rPr>
      </w:pPr>
    </w:p>
    <w:p w:rsidR="00D74C8A" w:rsidRPr="002946E6" w:rsidRDefault="00D74C8A" w:rsidP="00307659">
      <w:pPr>
        <w:ind w:left="360" w:hanging="360"/>
        <w:contextualSpacing/>
      </w:pPr>
      <w:r w:rsidRPr="002946E6">
        <w:t>I.</w:t>
      </w:r>
      <w:r w:rsidR="00307659">
        <w:tab/>
      </w:r>
      <w:r w:rsidRPr="002946E6">
        <w:t xml:space="preserve"> </w:t>
      </w:r>
      <w:r w:rsidR="002946E6" w:rsidRPr="002946E6">
        <w:t xml:space="preserve">Click on </w:t>
      </w:r>
      <w:r w:rsidR="002946E6" w:rsidRPr="002946E6">
        <w:rPr>
          <w:b/>
        </w:rPr>
        <w:t>“</w:t>
      </w:r>
      <w:r w:rsidRPr="002946E6">
        <w:rPr>
          <w:b/>
        </w:rPr>
        <w:t xml:space="preserve">The </w:t>
      </w:r>
      <w:r w:rsidR="004B7E70" w:rsidRPr="002946E6">
        <w:rPr>
          <w:b/>
        </w:rPr>
        <w:t>Product Rule</w:t>
      </w:r>
      <w:r w:rsidR="002946E6" w:rsidRPr="002946E6">
        <w:rPr>
          <w:b/>
        </w:rPr>
        <w:t>”</w:t>
      </w:r>
      <w:r w:rsidR="002946E6" w:rsidRPr="002946E6">
        <w:t xml:space="preserve"> link and complete the following example.</w:t>
      </w:r>
      <w:r w:rsidR="00307659">
        <w:t xml:space="preserve">  You will also</w:t>
      </w:r>
      <w:r w:rsidR="002946E6">
        <w:t xml:space="preserve"> learn the rule for the derivative of the natural log function.</w:t>
      </w:r>
    </w:p>
    <w:p w:rsidR="00112C1B" w:rsidRPr="00872CF3" w:rsidRDefault="00D74C8A" w:rsidP="002946E6">
      <w:pPr>
        <w:contextualSpacing/>
      </w:pPr>
      <w:r>
        <w:rPr>
          <w:noProof/>
        </w:rPr>
        <w:drawing>
          <wp:anchor distT="0" distB="0" distL="114300" distR="114300" simplePos="0" relativeHeight="251706880" behindDoc="1" locked="0" layoutInCell="1" allowOverlap="1">
            <wp:simplePos x="0" y="0"/>
            <wp:positionH relativeFrom="column">
              <wp:posOffset>1266825</wp:posOffset>
            </wp:positionH>
            <wp:positionV relativeFrom="paragraph">
              <wp:posOffset>52070</wp:posOffset>
            </wp:positionV>
            <wp:extent cx="1228725" cy="280380"/>
            <wp:effectExtent l="19050" t="0" r="9525" b="0"/>
            <wp:wrapNone/>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3"/>
                    <pic:cNvPicPr>
                      <a:picLocks noChangeAspect="1" noChangeArrowheads="1"/>
                    </pic:cNvPicPr>
                  </pic:nvPicPr>
                  <pic:blipFill>
                    <a:blip r:embed="rId6" cstate="print"/>
                    <a:srcRect/>
                    <a:stretch>
                      <a:fillRect/>
                    </a:stretch>
                  </pic:blipFill>
                  <pic:spPr bwMode="auto">
                    <a:xfrm>
                      <a:off x="0" y="0"/>
                      <a:ext cx="1228725" cy="280380"/>
                    </a:xfrm>
                    <a:prstGeom prst="rect">
                      <a:avLst/>
                    </a:prstGeom>
                    <a:noFill/>
                    <a:ln w="9525">
                      <a:noFill/>
                      <a:miter lim="800000"/>
                      <a:headEnd/>
                      <a:tailEnd/>
                    </a:ln>
                  </pic:spPr>
                </pic:pic>
              </a:graphicData>
            </a:graphic>
          </wp:anchor>
        </w:drawing>
      </w:r>
    </w:p>
    <w:p w:rsidR="00B2738B" w:rsidRPr="00872CF3" w:rsidRDefault="00112C1B" w:rsidP="002946E6">
      <w:pPr>
        <w:contextualSpacing/>
      </w:pPr>
      <w:r w:rsidRPr="00872CF3">
        <w:tab/>
        <w:t xml:space="preserve"> </w:t>
      </w:r>
    </w:p>
    <w:p w:rsidR="00B2738B" w:rsidRPr="00872CF3" w:rsidRDefault="00B2738B" w:rsidP="002946E6">
      <w:pPr>
        <w:contextualSpacing/>
      </w:pPr>
    </w:p>
    <w:p w:rsidR="00B2738B" w:rsidRPr="00872CF3" w:rsidRDefault="00B2738B" w:rsidP="002946E6">
      <w:pPr>
        <w:contextualSpacing/>
      </w:pPr>
    </w:p>
    <w:p w:rsidR="00B2738B" w:rsidRDefault="00B2738B" w:rsidP="002946E6">
      <w:pPr>
        <w:contextualSpacing/>
      </w:pPr>
    </w:p>
    <w:p w:rsidR="005D1542" w:rsidRDefault="005D1542" w:rsidP="002946E6">
      <w:pPr>
        <w:contextualSpacing/>
      </w:pPr>
    </w:p>
    <w:p w:rsidR="00D74C8A" w:rsidRDefault="00D74C8A" w:rsidP="002946E6">
      <w:pPr>
        <w:contextualSpacing/>
      </w:pPr>
    </w:p>
    <w:p w:rsidR="00D74C8A" w:rsidRDefault="00D74C8A" w:rsidP="002946E6">
      <w:pPr>
        <w:contextualSpacing/>
      </w:pPr>
    </w:p>
    <w:p w:rsidR="00D74C8A" w:rsidRDefault="002C1FE1" w:rsidP="002946E6">
      <w:pPr>
        <w:contextualSpacing/>
      </w:pPr>
      <w:r>
        <w:tab/>
      </w:r>
      <w:r>
        <w:tab/>
        <w:t xml:space="preserve">Write in </w:t>
      </w:r>
      <w:r w:rsidRPr="002C1FE1">
        <w:rPr>
          <w:position w:val="-10"/>
        </w:rPr>
        <w:object w:dxaOrig="60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pt;height:15.75pt" o:ole="">
            <v:imagedata r:id="rId7" o:title=""/>
          </v:shape>
          <o:OLEObject Type="Embed" ProgID="Equation.DSMT4" ShapeID="_x0000_i1025" DrawAspect="Content" ObjectID="_1519544142" r:id="rId8"/>
        </w:object>
      </w:r>
      <w:r>
        <w:t xml:space="preserve">factored form:  </w:t>
      </w:r>
    </w:p>
    <w:p w:rsidR="002C1FE1" w:rsidRPr="008E013B" w:rsidRDefault="002C1FE1" w:rsidP="002946E6">
      <w:pPr>
        <w:contextualSpacing/>
        <w:rPr>
          <w:sz w:val="18"/>
        </w:rPr>
      </w:pPr>
    </w:p>
    <w:p w:rsidR="00D74C8A" w:rsidRDefault="00D74C8A" w:rsidP="002946E6">
      <w:pPr>
        <w:contextualSpacing/>
      </w:pPr>
      <w:r>
        <w:tab/>
      </w:r>
      <w:r w:rsidRPr="00D74C8A">
        <w:rPr>
          <w:b/>
          <w:i/>
          <w:sz w:val="28"/>
          <w:u w:val="single"/>
        </w:rPr>
        <w:t>Product Rule:</w:t>
      </w:r>
      <w:r w:rsidRPr="00D74C8A">
        <w:rPr>
          <w:i/>
          <w:sz w:val="28"/>
        </w:rPr>
        <w:t xml:space="preserve">  </w:t>
      </w:r>
      <w:r w:rsidRPr="00872CF3">
        <w:t xml:space="preserve">If </w:t>
      </w:r>
      <w:r w:rsidR="000E216B" w:rsidRPr="00872CF3">
        <w:rPr>
          <w:i/>
          <w:position w:val="-10"/>
        </w:rPr>
        <w:object w:dxaOrig="3159" w:dyaOrig="320">
          <v:shape id="_x0000_i1026" type="#_x0000_t75" style="width:196.5pt;height:19.5pt" o:ole="">
            <v:imagedata r:id="rId9" o:title=""/>
          </v:shape>
          <o:OLEObject Type="Embed" ProgID="Equation.DSMT4" ShapeID="_x0000_i1026" DrawAspect="Content" ObjectID="_1519544143" r:id="rId10"/>
        </w:object>
      </w:r>
      <w:r w:rsidRPr="00872CF3">
        <w:t xml:space="preserve">  __________________________</w:t>
      </w:r>
      <w:r w:rsidR="00D17A29">
        <w:t>__</w:t>
      </w:r>
      <w:r w:rsidRPr="00872CF3">
        <w:t>____</w:t>
      </w:r>
      <w:r w:rsidR="00905232">
        <w:t>_</w:t>
      </w:r>
    </w:p>
    <w:p w:rsidR="00D74C8A" w:rsidRPr="005D1542" w:rsidRDefault="00D74C8A" w:rsidP="002946E6">
      <w:pPr>
        <w:contextualSpacing/>
        <w:rPr>
          <w:sz w:val="16"/>
        </w:rPr>
      </w:pPr>
    </w:p>
    <w:p w:rsidR="00D74C8A" w:rsidRPr="00872CF3" w:rsidRDefault="00D74C8A" w:rsidP="002946E6">
      <w:pPr>
        <w:contextualSpacing/>
      </w:pPr>
      <w:r>
        <w:tab/>
      </w:r>
      <w:r w:rsidRPr="00D74C8A">
        <w:rPr>
          <w:b/>
          <w:i/>
          <w:sz w:val="28"/>
          <w:u w:val="single"/>
        </w:rPr>
        <w:t>Natural Log Rule:</w:t>
      </w:r>
      <w:r w:rsidRPr="00D74C8A">
        <w:rPr>
          <w:b/>
          <w:i/>
          <w:sz w:val="28"/>
        </w:rPr>
        <w:t xml:space="preserve">  </w:t>
      </w:r>
      <w:r w:rsidRPr="00872CF3">
        <w:t>If</w:t>
      </w:r>
      <w:r w:rsidR="000E216B">
        <w:rPr>
          <w:i/>
        </w:rPr>
        <w:t xml:space="preserve">  </w:t>
      </w:r>
      <w:r w:rsidR="000E216B" w:rsidRPr="00872CF3">
        <w:rPr>
          <w:i/>
          <w:position w:val="-10"/>
        </w:rPr>
        <w:object w:dxaOrig="2600" w:dyaOrig="320">
          <v:shape id="_x0000_i1027" type="#_x0000_t75" style="width:162pt;height:19.5pt" o:ole="">
            <v:imagedata r:id="rId11" o:title=""/>
          </v:shape>
          <o:OLEObject Type="Embed" ProgID="Equation.DSMT4" ShapeID="_x0000_i1027" DrawAspect="Content" ObjectID="_1519544144" r:id="rId12"/>
        </w:object>
      </w:r>
      <w:r w:rsidR="000E216B">
        <w:rPr>
          <w:i/>
        </w:rPr>
        <w:t xml:space="preserve">  </w:t>
      </w:r>
      <w:r w:rsidRPr="00872CF3">
        <w:t>_______</w:t>
      </w:r>
      <w:r w:rsidR="000E216B">
        <w:t>___</w:t>
      </w:r>
    </w:p>
    <w:p w:rsidR="00B2738B" w:rsidRPr="005D1542" w:rsidRDefault="00B2738B" w:rsidP="002946E6">
      <w:pPr>
        <w:contextualSpacing/>
        <w:rPr>
          <w:sz w:val="16"/>
        </w:rPr>
      </w:pPr>
    </w:p>
    <w:p w:rsidR="00B2738B" w:rsidRPr="00872CF3" w:rsidRDefault="0018558D" w:rsidP="000E216B">
      <w:pPr>
        <w:ind w:left="360" w:hanging="360"/>
        <w:contextualSpacing/>
        <w:rPr>
          <w:b/>
        </w:rPr>
      </w:pPr>
      <w:r w:rsidRPr="0018558D">
        <w:rPr>
          <w:noProof/>
        </w:rPr>
        <w:pict>
          <v:shape id="_x0000_s1599" type="#_x0000_t75" style="position:absolute;left:0;text-align:left;margin-left:125.25pt;margin-top:24.95pt;width:163.5pt;height:41.25pt;z-index:-251599360;mso-position-horizontal-relative:text;mso-position-vertical-relative:text">
            <v:imagedata r:id="rId13" o:title=""/>
          </v:shape>
          <o:OLEObject Type="Embed" ProgID="Equation.DSMT4" ShapeID="_x0000_s1599" DrawAspect="Content" ObjectID="_1519544197" r:id="rId14"/>
        </w:pict>
      </w:r>
      <w:r w:rsidR="001F3D02">
        <w:t>I</w:t>
      </w:r>
      <w:r w:rsidR="001F3D02" w:rsidRPr="002946E6">
        <w:t>I.</w:t>
      </w:r>
      <w:r w:rsidR="001F3D02">
        <w:tab/>
      </w:r>
      <w:r w:rsidR="001F3D02" w:rsidRPr="002946E6">
        <w:t xml:space="preserve"> Click on </w:t>
      </w:r>
      <w:r w:rsidR="001F3D02" w:rsidRPr="002946E6">
        <w:rPr>
          <w:b/>
        </w:rPr>
        <w:t xml:space="preserve">“The </w:t>
      </w:r>
      <w:r w:rsidR="001F3D02">
        <w:rPr>
          <w:b/>
        </w:rPr>
        <w:t>Quotient</w:t>
      </w:r>
      <w:r w:rsidR="001F3D02" w:rsidRPr="002946E6">
        <w:rPr>
          <w:b/>
        </w:rPr>
        <w:t xml:space="preserve"> Rule”</w:t>
      </w:r>
      <w:r w:rsidR="001F3D02" w:rsidRPr="002946E6">
        <w:t xml:space="preserve"> link and complete the following example.</w:t>
      </w:r>
      <w:r w:rsidR="001F3D02">
        <w:t xml:space="preserve"> You will be working out “</w:t>
      </w:r>
      <w:r w:rsidR="001F3D02" w:rsidRPr="001F3D02">
        <w:rPr>
          <w:i/>
        </w:rPr>
        <w:t>PROBLEM</w:t>
      </w:r>
      <w:r w:rsidR="001F3D02">
        <w:t xml:space="preserve"> </w:t>
      </w:r>
      <w:r w:rsidR="001F3D02" w:rsidRPr="001F3D02">
        <w:rPr>
          <w:i/>
        </w:rPr>
        <w:t>3</w:t>
      </w:r>
      <w:r w:rsidR="000E216B">
        <w:t>”.</w:t>
      </w:r>
    </w:p>
    <w:p w:rsidR="001F3D02" w:rsidRPr="00097FB0" w:rsidRDefault="001F3D02" w:rsidP="002946E6">
      <w:pPr>
        <w:contextualSpacing/>
        <w:rPr>
          <w:b/>
          <w:i/>
          <w:sz w:val="16"/>
          <w:u w:val="single"/>
        </w:rPr>
      </w:pPr>
    </w:p>
    <w:p w:rsidR="00112C1B" w:rsidRPr="00872CF3" w:rsidRDefault="00B2738B" w:rsidP="001F3D02">
      <w:pPr>
        <w:ind w:firstLine="360"/>
        <w:contextualSpacing/>
      </w:pPr>
      <w:r w:rsidRPr="001F3D02">
        <w:rPr>
          <w:b/>
          <w:i/>
          <w:sz w:val="28"/>
          <w:u w:val="single"/>
        </w:rPr>
        <w:t>Quotient Rule:</w:t>
      </w:r>
      <w:r w:rsidRPr="001F3D02">
        <w:rPr>
          <w:i/>
          <w:sz w:val="28"/>
        </w:rPr>
        <w:t xml:space="preserve">  </w:t>
      </w:r>
      <w:r w:rsidRPr="00872CF3">
        <w:t xml:space="preserve">If </w:t>
      </w:r>
      <w:r w:rsidR="00112C1B" w:rsidRPr="00872CF3">
        <w:t xml:space="preserve"> </w:t>
      </w:r>
      <w:r w:rsidR="00957BD1" w:rsidRPr="00872CF3">
        <w:tab/>
      </w:r>
      <w:r w:rsidR="00957BD1" w:rsidRPr="00872CF3">
        <w:tab/>
      </w:r>
      <w:r w:rsidR="00957BD1" w:rsidRPr="00872CF3">
        <w:tab/>
      </w:r>
      <w:r w:rsidR="00957BD1" w:rsidRPr="00872CF3">
        <w:tab/>
      </w:r>
      <w:r w:rsidR="00957BD1" w:rsidRPr="00872CF3">
        <w:tab/>
        <w:t xml:space="preserve">    </w:t>
      </w:r>
      <w:r w:rsidR="001F3D02">
        <w:tab/>
      </w:r>
      <w:r w:rsidR="001F3D02">
        <w:tab/>
      </w:r>
      <w:r w:rsidR="001F3D02">
        <w:tab/>
      </w:r>
      <w:r w:rsidR="001F3D02">
        <w:tab/>
      </w:r>
      <w:r w:rsidR="001F3D02">
        <w:tab/>
        <w:t xml:space="preserve">      </w:t>
      </w:r>
      <w:r w:rsidR="00957BD1" w:rsidRPr="00872CF3">
        <w:t>______________</w:t>
      </w:r>
      <w:r w:rsidR="00D17A29">
        <w:t>___</w:t>
      </w:r>
      <w:r w:rsidR="00957BD1" w:rsidRPr="00872CF3">
        <w:t>________________</w:t>
      </w:r>
      <w:r w:rsidR="00905232">
        <w:t>___</w:t>
      </w:r>
    </w:p>
    <w:p w:rsidR="00FF10E7" w:rsidRPr="00872CF3" w:rsidRDefault="00FF10E7" w:rsidP="002946E6">
      <w:pPr>
        <w:contextualSpacing/>
      </w:pPr>
    </w:p>
    <w:p w:rsidR="003C1AFA" w:rsidRPr="00872CF3" w:rsidRDefault="0018558D" w:rsidP="002946E6">
      <w:pPr>
        <w:contextualSpacing/>
      </w:pPr>
      <w:r>
        <w:rPr>
          <w:noProof/>
        </w:rPr>
        <w:pict>
          <v:shape id="_x0000_s1538" type="#_x0000_t75" style="position:absolute;margin-left:97.5pt;margin-top:5.5pt;width:99.75pt;height:61.15pt;z-index:-251601408;mso-position-horizontal-relative:text;mso-position-vertical-relative:text">
            <v:imagedata r:id="rId15" o:title=""/>
          </v:shape>
          <o:OLEObject Type="Embed" ProgID="Equation.DSMT4" ShapeID="_x0000_s1538" DrawAspect="Content" ObjectID="_1519544198" r:id="rId16"/>
        </w:pict>
      </w:r>
      <w:r w:rsidR="00FF10E7" w:rsidRPr="00872CF3">
        <w:tab/>
      </w:r>
    </w:p>
    <w:p w:rsidR="00517B8D" w:rsidRPr="00872CF3" w:rsidRDefault="00517B8D" w:rsidP="002946E6">
      <w:pPr>
        <w:contextualSpacing/>
      </w:pPr>
    </w:p>
    <w:p w:rsidR="00517B8D" w:rsidRPr="00872CF3" w:rsidRDefault="00517B8D" w:rsidP="002946E6">
      <w:pPr>
        <w:contextualSpacing/>
      </w:pPr>
    </w:p>
    <w:p w:rsidR="00517B8D" w:rsidRPr="00872CF3" w:rsidRDefault="00517B8D" w:rsidP="002946E6">
      <w:pPr>
        <w:contextualSpacing/>
      </w:pPr>
    </w:p>
    <w:p w:rsidR="00517B8D" w:rsidRPr="00872CF3" w:rsidRDefault="00517B8D" w:rsidP="002946E6">
      <w:pPr>
        <w:contextualSpacing/>
      </w:pPr>
    </w:p>
    <w:p w:rsidR="00517B8D" w:rsidRPr="00872CF3" w:rsidRDefault="00517B8D" w:rsidP="002946E6">
      <w:pPr>
        <w:contextualSpacing/>
      </w:pPr>
    </w:p>
    <w:p w:rsidR="00517B8D" w:rsidRDefault="00517B8D" w:rsidP="002946E6">
      <w:pPr>
        <w:contextualSpacing/>
      </w:pPr>
    </w:p>
    <w:p w:rsidR="00097FB0" w:rsidRPr="00872CF3" w:rsidRDefault="00097FB0" w:rsidP="002946E6">
      <w:pPr>
        <w:contextualSpacing/>
      </w:pPr>
    </w:p>
    <w:p w:rsidR="00BC3F40" w:rsidRDefault="00BC3F40" w:rsidP="002946E6">
      <w:pPr>
        <w:contextualSpacing/>
      </w:pPr>
    </w:p>
    <w:p w:rsidR="001F3D02" w:rsidRDefault="001F3D02" w:rsidP="002946E6">
      <w:pPr>
        <w:contextualSpacing/>
      </w:pPr>
    </w:p>
    <w:p w:rsidR="008E013B" w:rsidRDefault="008E013B" w:rsidP="002946E6">
      <w:pPr>
        <w:contextualSpacing/>
      </w:pPr>
    </w:p>
    <w:p w:rsidR="001F3D02" w:rsidRDefault="001F3D02" w:rsidP="002946E6">
      <w:pPr>
        <w:contextualSpacing/>
      </w:pPr>
    </w:p>
    <w:p w:rsidR="001F3D02" w:rsidRDefault="001F3D02" w:rsidP="002946E6">
      <w:pPr>
        <w:contextualSpacing/>
      </w:pPr>
    </w:p>
    <w:p w:rsidR="001F3D02" w:rsidRPr="001F3D02" w:rsidRDefault="001F3D02" w:rsidP="002946E6">
      <w:pPr>
        <w:contextualSpacing/>
      </w:pPr>
    </w:p>
    <w:p w:rsidR="00517B8D" w:rsidRDefault="001F3D02" w:rsidP="002946E6">
      <w:pPr>
        <w:contextualSpacing/>
      </w:pPr>
      <w:r>
        <w:tab/>
      </w:r>
      <w:r>
        <w:tab/>
        <w:t xml:space="preserve">                                                                                                                </w:t>
      </w:r>
      <w:r>
        <w:tab/>
      </w:r>
      <w:r>
        <w:tab/>
      </w:r>
      <w:r>
        <w:tab/>
      </w:r>
      <w:r>
        <w:tab/>
      </w:r>
      <w:r>
        <w:tab/>
      </w:r>
      <w:r w:rsidR="00D34AFB">
        <w:tab/>
      </w:r>
      <w:r>
        <w:t xml:space="preserve">OVER </w:t>
      </w:r>
      <w:r>
        <w:sym w:font="Wingdings" w:char="F0E0"/>
      </w:r>
    </w:p>
    <w:p w:rsidR="00B36C27" w:rsidRPr="00F467C1" w:rsidRDefault="0086335E" w:rsidP="002946E6">
      <w:pPr>
        <w:contextualSpacing/>
      </w:pPr>
      <w:r>
        <w:lastRenderedPageBreak/>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rsidR="00D34AFB">
        <w:tab/>
      </w:r>
      <w:r>
        <w:t>Page 2</w:t>
      </w:r>
    </w:p>
    <w:p w:rsidR="00B36C27" w:rsidRPr="00873F2A" w:rsidRDefault="00B36C27" w:rsidP="002946E6">
      <w:pPr>
        <w:contextualSpacing/>
      </w:pPr>
      <w:r>
        <w:t>III</w:t>
      </w:r>
      <w:proofErr w:type="gramStart"/>
      <w:r>
        <w:t>.  Do</w:t>
      </w:r>
      <w:proofErr w:type="gramEnd"/>
      <w:r>
        <w:t xml:space="preserve"> a search of your own to find the derivative of </w:t>
      </w:r>
      <w:r w:rsidRPr="00B36C27">
        <w:rPr>
          <w:position w:val="-10"/>
        </w:rPr>
        <w:object w:dxaOrig="960" w:dyaOrig="360">
          <v:shape id="_x0000_i1030" type="#_x0000_t75" style="width:53.25pt;height:19.5pt" o:ole="">
            <v:imagedata r:id="rId17" o:title=""/>
          </v:shape>
          <o:OLEObject Type="Embed" ProgID="Equation.DSMT4" ShapeID="_x0000_i1030" DrawAspect="Content" ObjectID="_1519544145" r:id="rId18"/>
        </w:object>
      </w:r>
      <w:r>
        <w:t>.</w:t>
      </w:r>
    </w:p>
    <w:p w:rsidR="00B36C27" w:rsidRDefault="0018558D" w:rsidP="002946E6">
      <w:pPr>
        <w:contextualSpacing/>
      </w:pPr>
      <w:r>
        <w:rPr>
          <w:noProof/>
        </w:rPr>
        <w:pict>
          <v:shape id="_x0000_s1353" type="#_x0000_t75" style="position:absolute;margin-left:183pt;margin-top:18.25pt;width:160.25pt;height:43.05pt;z-index:-251605504">
            <v:imagedata r:id="rId19" o:title=""/>
          </v:shape>
          <o:OLEObject Type="Embed" ProgID="Equation.DSMT4" ShapeID="_x0000_s1353" DrawAspect="Content" ObjectID="_1519544199" r:id="rId20"/>
        </w:pict>
      </w:r>
      <w:r w:rsidR="00B36C27">
        <w:tab/>
      </w:r>
      <w:proofErr w:type="gramStart"/>
      <w:r w:rsidR="00B36C27" w:rsidRPr="00B36C27">
        <w:rPr>
          <w:b/>
          <w:i/>
          <w:sz w:val="28"/>
          <w:u w:val="single"/>
        </w:rPr>
        <w:t>e</w:t>
      </w:r>
      <w:r w:rsidR="00B36C27" w:rsidRPr="00B36C27">
        <w:rPr>
          <w:b/>
          <w:i/>
          <w:sz w:val="28"/>
          <w:u w:val="single"/>
          <w:vertAlign w:val="superscript"/>
        </w:rPr>
        <w:t>x</w:t>
      </w:r>
      <w:proofErr w:type="gramEnd"/>
      <w:r w:rsidR="00B36C27" w:rsidRPr="00B36C27">
        <w:rPr>
          <w:b/>
          <w:sz w:val="28"/>
          <w:u w:val="single"/>
        </w:rPr>
        <w:t xml:space="preserve"> </w:t>
      </w:r>
      <w:r w:rsidR="00B36C27" w:rsidRPr="00B36C27">
        <w:rPr>
          <w:b/>
          <w:i/>
          <w:sz w:val="28"/>
          <w:u w:val="single"/>
        </w:rPr>
        <w:t>Rule:</w:t>
      </w:r>
      <w:r w:rsidR="00B36C27">
        <w:t xml:space="preserve">  If </w:t>
      </w:r>
      <w:r w:rsidR="00B36C27" w:rsidRPr="00B36C27">
        <w:rPr>
          <w:position w:val="-10"/>
        </w:rPr>
        <w:object w:dxaOrig="3379" w:dyaOrig="360">
          <v:shape id="_x0000_i1032" type="#_x0000_t75" style="width:186pt;height:19.5pt" o:ole="">
            <v:imagedata r:id="rId21" o:title=""/>
          </v:shape>
          <o:OLEObject Type="Embed" ProgID="Equation.DSMT4" ShapeID="_x0000_i1032" DrawAspect="Content" ObjectID="_1519544146" r:id="rId22"/>
        </w:object>
      </w:r>
      <w:r w:rsidR="0045755C">
        <w:t xml:space="preserve">    (Yes, it is that simple!)</w:t>
      </w:r>
    </w:p>
    <w:p w:rsidR="00A65B3A" w:rsidRPr="00F467C1" w:rsidRDefault="00A65B3A" w:rsidP="002946E6">
      <w:pPr>
        <w:contextualSpacing/>
        <w:rPr>
          <w:sz w:val="12"/>
        </w:rPr>
      </w:pPr>
    </w:p>
    <w:p w:rsidR="00CD451D" w:rsidRDefault="00CD451D" w:rsidP="002946E6">
      <w:pPr>
        <w:contextualSpacing/>
      </w:pPr>
      <w:r>
        <w:tab/>
        <w:t>Try the example</w:t>
      </w:r>
      <w:r w:rsidR="00A37B15">
        <w:t xml:space="preserve"> to the right</w:t>
      </w:r>
    </w:p>
    <w:p w:rsidR="00CD451D" w:rsidRDefault="00CD451D" w:rsidP="002946E6">
      <w:pPr>
        <w:contextualSpacing/>
      </w:pPr>
      <w:r>
        <w:tab/>
      </w:r>
      <w:proofErr w:type="gramStart"/>
      <w:r w:rsidR="00A37B15">
        <w:t>o</w:t>
      </w:r>
      <w:r>
        <w:t>n</w:t>
      </w:r>
      <w:proofErr w:type="gramEnd"/>
      <w:r>
        <w:t xml:space="preserve"> your own.  Then check your</w:t>
      </w:r>
    </w:p>
    <w:p w:rsidR="00A37B15" w:rsidRDefault="00CD451D" w:rsidP="002946E6">
      <w:pPr>
        <w:contextualSpacing/>
      </w:pPr>
      <w:r>
        <w:tab/>
      </w:r>
      <w:proofErr w:type="gramStart"/>
      <w:r w:rsidR="00A37B15">
        <w:t>a</w:t>
      </w:r>
      <w:r>
        <w:t>nswer</w:t>
      </w:r>
      <w:proofErr w:type="gramEnd"/>
      <w:r>
        <w:t xml:space="preserve"> </w:t>
      </w:r>
      <w:r w:rsidR="00A37B15">
        <w:t xml:space="preserve">on the </w:t>
      </w:r>
      <w:proofErr w:type="spellStart"/>
      <w:r w:rsidR="00A37B15" w:rsidRPr="00D159AC">
        <w:rPr>
          <w:i/>
        </w:rPr>
        <w:t>Symbolab</w:t>
      </w:r>
      <w:proofErr w:type="spellEnd"/>
    </w:p>
    <w:p w:rsidR="004021AE" w:rsidRPr="00872CF3" w:rsidRDefault="00A37B15" w:rsidP="002946E6">
      <w:pPr>
        <w:contextualSpacing/>
      </w:pPr>
      <w:r>
        <w:tab/>
      </w:r>
      <w:proofErr w:type="gramStart"/>
      <w:r>
        <w:t>Derivative Calculator website.</w:t>
      </w:r>
      <w:proofErr w:type="gramEnd"/>
      <w:r w:rsidR="00CD451D">
        <w:t xml:space="preserve">  </w:t>
      </w:r>
      <w:r w:rsidR="005A54AA" w:rsidRPr="00872CF3">
        <w:tab/>
      </w:r>
      <w:r w:rsidR="005A54AA" w:rsidRPr="00872CF3">
        <w:tab/>
      </w:r>
      <w:r w:rsidR="005A54AA" w:rsidRPr="00872CF3">
        <w:tab/>
      </w:r>
      <w:r w:rsidR="005A54AA" w:rsidRPr="00872CF3">
        <w:tab/>
      </w:r>
      <w:r w:rsidR="005A54AA" w:rsidRPr="00872CF3">
        <w:tab/>
      </w:r>
      <w:r w:rsidR="005A54AA" w:rsidRPr="00872CF3">
        <w:tab/>
      </w:r>
      <w:r w:rsidR="005A54AA" w:rsidRPr="00872CF3">
        <w:tab/>
        <w:t xml:space="preserve">   </w:t>
      </w:r>
    </w:p>
    <w:p w:rsidR="004021AE" w:rsidRDefault="004021AE" w:rsidP="002946E6">
      <w:pPr>
        <w:contextualSpacing/>
      </w:pPr>
    </w:p>
    <w:p w:rsidR="00CD451D" w:rsidRDefault="00CD451D" w:rsidP="002946E6">
      <w:pPr>
        <w:contextualSpacing/>
      </w:pPr>
    </w:p>
    <w:p w:rsidR="00CD451D" w:rsidRPr="00872CF3" w:rsidRDefault="00CD451D" w:rsidP="002946E6">
      <w:pPr>
        <w:contextualSpacing/>
      </w:pPr>
    </w:p>
    <w:p w:rsidR="00CD451D" w:rsidRDefault="00097FB0" w:rsidP="002946E6">
      <w:pPr>
        <w:contextualSpacing/>
      </w:pPr>
      <w:r>
        <w:t>IV</w:t>
      </w:r>
      <w:proofErr w:type="gramStart"/>
      <w:r>
        <w:t xml:space="preserve">.  </w:t>
      </w:r>
      <w:r w:rsidRPr="002946E6">
        <w:t>Click</w:t>
      </w:r>
      <w:proofErr w:type="gramEnd"/>
      <w:r w:rsidRPr="002946E6">
        <w:t xml:space="preserve"> on </w:t>
      </w:r>
      <w:r w:rsidRPr="002946E6">
        <w:rPr>
          <w:b/>
        </w:rPr>
        <w:t>“</w:t>
      </w:r>
      <w:r>
        <w:rPr>
          <w:b/>
        </w:rPr>
        <w:t>The Chain</w:t>
      </w:r>
      <w:r w:rsidRPr="002946E6">
        <w:rPr>
          <w:b/>
        </w:rPr>
        <w:t xml:space="preserve"> Rule”</w:t>
      </w:r>
      <w:r w:rsidRPr="002946E6">
        <w:t xml:space="preserve"> link an</w:t>
      </w:r>
      <w:r w:rsidR="00D423E6">
        <w:t xml:space="preserve">d complete the following.  </w:t>
      </w:r>
    </w:p>
    <w:p w:rsidR="00D423E6" w:rsidRPr="00D423E6" w:rsidRDefault="00D423E6" w:rsidP="002946E6">
      <w:pPr>
        <w:contextualSpacing/>
        <w:rPr>
          <w:sz w:val="12"/>
        </w:rPr>
      </w:pPr>
    </w:p>
    <w:p w:rsidR="00D423E6" w:rsidRDefault="00FA3440" w:rsidP="00F467C1">
      <w:pPr>
        <w:ind w:firstLine="360"/>
        <w:contextualSpacing/>
      </w:pPr>
      <w:r w:rsidRPr="00872CF3">
        <w:rPr>
          <w:b/>
          <w:i/>
          <w:u w:val="single"/>
        </w:rPr>
        <w:t>Chain</w:t>
      </w:r>
      <w:r w:rsidR="004021AE" w:rsidRPr="00872CF3">
        <w:rPr>
          <w:b/>
          <w:i/>
          <w:u w:val="single"/>
        </w:rPr>
        <w:t xml:space="preserve"> Rule:</w:t>
      </w:r>
      <w:r w:rsidR="004021AE" w:rsidRPr="00872CF3">
        <w:rPr>
          <w:i/>
        </w:rPr>
        <w:t xml:space="preserve">  </w:t>
      </w:r>
      <w:r w:rsidR="00560684" w:rsidRPr="00872CF3">
        <w:rPr>
          <w:i/>
        </w:rPr>
        <w:t xml:space="preserve"> </w:t>
      </w:r>
      <w:r w:rsidR="00D423E6">
        <w:t xml:space="preserve">Suppose that we have two functions </w:t>
      </w:r>
      <w:r w:rsidR="00D423E6">
        <w:rPr>
          <w:i/>
          <w:iCs/>
        </w:rPr>
        <w:t>f(x)</w:t>
      </w:r>
      <w:r w:rsidR="00D423E6">
        <w:t xml:space="preserve"> and </w:t>
      </w:r>
      <w:r w:rsidR="00D423E6">
        <w:rPr>
          <w:i/>
          <w:iCs/>
        </w:rPr>
        <w:t>g(x)</w:t>
      </w:r>
      <w:r w:rsidR="00D423E6">
        <w:t xml:space="preserve"> and they are both differentiable.</w:t>
      </w:r>
    </w:p>
    <w:p w:rsidR="00642E0C" w:rsidRPr="00642E0C" w:rsidRDefault="00642E0C" w:rsidP="00F467C1">
      <w:pPr>
        <w:ind w:firstLine="360"/>
        <w:contextualSpacing/>
        <w:rPr>
          <w:sz w:val="12"/>
        </w:rPr>
      </w:pPr>
    </w:p>
    <w:p w:rsidR="00642E0C" w:rsidRDefault="00642E0C" w:rsidP="00F467C1">
      <w:pPr>
        <w:ind w:firstLine="360"/>
        <w:contextualSpacing/>
      </w:pPr>
      <w:r>
        <w:tab/>
      </w:r>
      <w:r>
        <w:tab/>
      </w:r>
      <w:r>
        <w:tab/>
      </w:r>
      <w:r>
        <w:tab/>
        <w:t xml:space="preserve">Then </w:t>
      </w:r>
      <w:proofErr w:type="gramStart"/>
      <w:r w:rsidRPr="00642E0C">
        <w:rPr>
          <w:i/>
          <w:sz w:val="28"/>
        </w:rPr>
        <w:t>D</w:t>
      </w:r>
      <w:r w:rsidRPr="00642E0C">
        <w:rPr>
          <w:sz w:val="28"/>
        </w:rPr>
        <w:t>{</w:t>
      </w:r>
      <w:proofErr w:type="gramEnd"/>
      <w:r w:rsidRPr="00642E0C">
        <w:rPr>
          <w:i/>
          <w:sz w:val="28"/>
        </w:rPr>
        <w:t>f</w:t>
      </w:r>
      <w:r w:rsidRPr="00642E0C">
        <w:rPr>
          <w:sz w:val="28"/>
        </w:rPr>
        <w:t>(</w:t>
      </w:r>
      <w:r w:rsidRPr="00642E0C">
        <w:rPr>
          <w:i/>
          <w:sz w:val="28"/>
        </w:rPr>
        <w:t>g</w:t>
      </w:r>
      <w:r w:rsidRPr="00642E0C">
        <w:rPr>
          <w:sz w:val="28"/>
        </w:rPr>
        <w:t>(</w:t>
      </w:r>
      <w:r w:rsidRPr="00642E0C">
        <w:rPr>
          <w:i/>
          <w:sz w:val="28"/>
        </w:rPr>
        <w:t>x</w:t>
      </w:r>
      <w:r w:rsidRPr="00642E0C">
        <w:rPr>
          <w:sz w:val="28"/>
        </w:rPr>
        <w:t xml:space="preserve">))} </w:t>
      </w:r>
      <w:r>
        <w:t>= _____________________________</w:t>
      </w:r>
    </w:p>
    <w:p w:rsidR="00642E0C" w:rsidRPr="00642E0C" w:rsidRDefault="00642E0C" w:rsidP="00F467C1">
      <w:pPr>
        <w:ind w:firstLine="360"/>
        <w:contextualSpacing/>
        <w:rPr>
          <w:i/>
          <w:sz w:val="12"/>
        </w:rPr>
      </w:pPr>
    </w:p>
    <w:p w:rsidR="00D423E6" w:rsidRDefault="00642E0C" w:rsidP="00642E0C">
      <w:pPr>
        <w:ind w:left="360"/>
        <w:contextualSpacing/>
      </w:pPr>
      <w:r>
        <w:t xml:space="preserve">This is the formal definition.  It is sometimes easier to think of the functions </w:t>
      </w:r>
      <w:r>
        <w:rPr>
          <w:i/>
          <w:iCs/>
        </w:rPr>
        <w:t>f</w:t>
      </w:r>
      <w:r>
        <w:t xml:space="preserve"> and </w:t>
      </w:r>
      <w:r>
        <w:rPr>
          <w:i/>
          <w:iCs/>
        </w:rPr>
        <w:t>g</w:t>
      </w:r>
      <w:r>
        <w:t xml:space="preserve"> as ``layers'' of a problem.  Which is th</w:t>
      </w:r>
      <w:r w:rsidR="00817E96">
        <w:t xml:space="preserve">e “outer” layer?  _______   </w:t>
      </w:r>
      <w:proofErr w:type="gramStart"/>
      <w:r w:rsidR="00817E96">
        <w:t>Which</w:t>
      </w:r>
      <w:proofErr w:type="gramEnd"/>
      <w:r>
        <w:t xml:space="preserve"> is the “inner” layer? _______</w:t>
      </w:r>
    </w:p>
    <w:p w:rsidR="00194B9B" w:rsidRDefault="00194B9B" w:rsidP="00817E96">
      <w:pPr>
        <w:pStyle w:val="ListParagraph"/>
        <w:numPr>
          <w:ilvl w:val="0"/>
          <w:numId w:val="13"/>
        </w:numPr>
      </w:pPr>
      <w:r>
        <w:t>Describe the process in words:</w:t>
      </w:r>
    </w:p>
    <w:p w:rsidR="00194B9B" w:rsidRDefault="00194B9B" w:rsidP="00642E0C">
      <w:pPr>
        <w:ind w:left="360"/>
        <w:contextualSpacing/>
      </w:pPr>
    </w:p>
    <w:p w:rsidR="00194B9B" w:rsidRDefault="00194B9B" w:rsidP="00642E0C">
      <w:pPr>
        <w:ind w:left="360"/>
        <w:contextualSpacing/>
      </w:pPr>
    </w:p>
    <w:p w:rsidR="00194B9B" w:rsidRDefault="00194B9B" w:rsidP="00642E0C">
      <w:pPr>
        <w:ind w:left="360"/>
        <w:contextualSpacing/>
      </w:pPr>
    </w:p>
    <w:p w:rsidR="005029B6" w:rsidRDefault="005029B6" w:rsidP="00642E0C">
      <w:pPr>
        <w:ind w:left="360"/>
        <w:contextualSpacing/>
      </w:pPr>
      <w:r>
        <w:t xml:space="preserve">In the space below, complete </w:t>
      </w:r>
      <w:r w:rsidRPr="005029B6">
        <w:rPr>
          <w:i/>
        </w:rPr>
        <w:t>PROBLEMS</w:t>
      </w:r>
      <w:r>
        <w:t xml:space="preserve"> 1 – 4, 7 and 10.</w:t>
      </w:r>
    </w:p>
    <w:p w:rsidR="00642E0C" w:rsidRDefault="00642E0C" w:rsidP="00D423E6">
      <w:pPr>
        <w:ind w:firstLine="360"/>
        <w:contextualSpacing/>
      </w:pPr>
    </w:p>
    <w:p w:rsidR="00642E0C" w:rsidRDefault="00642E0C" w:rsidP="00D423E6">
      <w:pPr>
        <w:ind w:firstLine="360"/>
        <w:contextualSpacing/>
      </w:pPr>
    </w:p>
    <w:p w:rsidR="00642E0C" w:rsidRDefault="00642E0C" w:rsidP="00D423E6">
      <w:pPr>
        <w:ind w:firstLine="360"/>
        <w:contextualSpacing/>
      </w:pPr>
    </w:p>
    <w:p w:rsidR="00642E0C" w:rsidRDefault="00642E0C" w:rsidP="00D423E6">
      <w:pPr>
        <w:ind w:firstLine="360"/>
        <w:contextualSpacing/>
      </w:pPr>
    </w:p>
    <w:p w:rsidR="00642E0C" w:rsidRDefault="00642E0C" w:rsidP="00D423E6">
      <w:pPr>
        <w:ind w:firstLine="360"/>
        <w:contextualSpacing/>
      </w:pPr>
    </w:p>
    <w:p w:rsidR="00642E0C" w:rsidRDefault="00642E0C" w:rsidP="00D423E6">
      <w:pPr>
        <w:ind w:firstLine="360"/>
        <w:contextualSpacing/>
      </w:pPr>
    </w:p>
    <w:p w:rsidR="00642E0C" w:rsidRDefault="00642E0C" w:rsidP="00D423E6">
      <w:pPr>
        <w:ind w:firstLine="360"/>
        <w:contextualSpacing/>
      </w:pPr>
    </w:p>
    <w:p w:rsidR="00642E0C" w:rsidRDefault="00642E0C" w:rsidP="00D423E6">
      <w:pPr>
        <w:ind w:firstLine="360"/>
        <w:contextualSpacing/>
      </w:pPr>
    </w:p>
    <w:p w:rsidR="00642E0C" w:rsidRDefault="00642E0C" w:rsidP="00D423E6">
      <w:pPr>
        <w:ind w:firstLine="360"/>
        <w:contextualSpacing/>
      </w:pPr>
    </w:p>
    <w:p w:rsidR="00642E0C" w:rsidRDefault="00642E0C" w:rsidP="00D423E6">
      <w:pPr>
        <w:ind w:firstLine="360"/>
        <w:contextualSpacing/>
      </w:pPr>
    </w:p>
    <w:p w:rsidR="00642E0C" w:rsidRDefault="00642E0C" w:rsidP="00D423E6">
      <w:pPr>
        <w:ind w:firstLine="360"/>
        <w:contextualSpacing/>
      </w:pPr>
    </w:p>
    <w:p w:rsidR="00642E0C" w:rsidRDefault="00642E0C" w:rsidP="00D423E6">
      <w:pPr>
        <w:ind w:firstLine="360"/>
        <w:contextualSpacing/>
      </w:pPr>
    </w:p>
    <w:p w:rsidR="00642E0C" w:rsidRDefault="00642E0C" w:rsidP="00D423E6">
      <w:pPr>
        <w:ind w:firstLine="360"/>
        <w:contextualSpacing/>
      </w:pPr>
    </w:p>
    <w:p w:rsidR="00642E0C" w:rsidRDefault="00642E0C" w:rsidP="00D423E6">
      <w:pPr>
        <w:ind w:firstLine="360"/>
        <w:contextualSpacing/>
      </w:pPr>
    </w:p>
    <w:p w:rsidR="00642E0C" w:rsidRDefault="00642E0C" w:rsidP="00D423E6">
      <w:pPr>
        <w:ind w:firstLine="360"/>
        <w:contextualSpacing/>
      </w:pPr>
    </w:p>
    <w:p w:rsidR="00642E0C" w:rsidRDefault="00642E0C" w:rsidP="00D423E6">
      <w:pPr>
        <w:ind w:firstLine="360"/>
        <w:contextualSpacing/>
      </w:pPr>
    </w:p>
    <w:p w:rsidR="00642E0C" w:rsidRDefault="00642E0C" w:rsidP="00D423E6">
      <w:pPr>
        <w:ind w:firstLine="360"/>
        <w:contextualSpacing/>
      </w:pPr>
    </w:p>
    <w:p w:rsidR="00642E0C" w:rsidRDefault="00642E0C" w:rsidP="00D423E6">
      <w:pPr>
        <w:ind w:firstLine="360"/>
        <w:contextualSpacing/>
      </w:pPr>
    </w:p>
    <w:p w:rsidR="002D1087" w:rsidRDefault="002D1087" w:rsidP="00D423E6">
      <w:pPr>
        <w:ind w:firstLine="360"/>
        <w:contextualSpacing/>
      </w:pPr>
    </w:p>
    <w:p w:rsidR="00642E0C" w:rsidRDefault="00642E0C" w:rsidP="00D423E6">
      <w:pPr>
        <w:ind w:firstLine="360"/>
        <w:contextualSpacing/>
      </w:pPr>
    </w:p>
    <w:p w:rsidR="00642E0C" w:rsidRDefault="00642E0C" w:rsidP="00D423E6">
      <w:pPr>
        <w:ind w:firstLine="360"/>
        <w:contextualSpacing/>
      </w:pPr>
    </w:p>
    <w:p w:rsidR="00642E0C" w:rsidRDefault="00642E0C" w:rsidP="00D423E6">
      <w:pPr>
        <w:ind w:firstLine="360"/>
        <w:contextualSpacing/>
      </w:pPr>
    </w:p>
    <w:p w:rsidR="00642E0C" w:rsidRDefault="00642E0C" w:rsidP="00D423E6">
      <w:pPr>
        <w:ind w:firstLine="360"/>
        <w:contextualSpacing/>
      </w:pPr>
    </w:p>
    <w:p w:rsidR="00642E0C" w:rsidRDefault="00642E0C" w:rsidP="00D423E6">
      <w:pPr>
        <w:ind w:firstLine="360"/>
        <w:contextualSpacing/>
      </w:pPr>
    </w:p>
    <w:p w:rsidR="00642E0C" w:rsidRDefault="00642E0C" w:rsidP="00A6396E">
      <w:pPr>
        <w:contextualSpacing/>
      </w:pPr>
    </w:p>
    <w:p w:rsidR="00A6396E" w:rsidRDefault="00A6396E" w:rsidP="00A6396E">
      <w:pPr>
        <w:contextualSpacing/>
      </w:pPr>
    </w:p>
    <w:p w:rsidR="00642E0C" w:rsidRDefault="00642E0C" w:rsidP="00D423E6">
      <w:pPr>
        <w:ind w:firstLine="360"/>
        <w:contextualSpacing/>
      </w:pPr>
    </w:p>
    <w:p w:rsidR="00642E0C" w:rsidRDefault="00642E0C" w:rsidP="002946E6">
      <w:pPr>
        <w:contextualSpacing/>
        <w:rPr>
          <w:b/>
        </w:rPr>
      </w:pPr>
    </w:p>
    <w:p w:rsidR="00642E0C" w:rsidRDefault="00642E0C" w:rsidP="002946E6">
      <w:pPr>
        <w:contextualSpacing/>
        <w:rPr>
          <w:b/>
        </w:rPr>
      </w:pPr>
    </w:p>
    <w:p w:rsidR="007A69CC" w:rsidRPr="00F80F9C" w:rsidRDefault="007A69CC" w:rsidP="002946E6">
      <w:pPr>
        <w:contextualSpacing/>
      </w:pPr>
      <w:r>
        <w:rPr>
          <w:b/>
        </w:rPr>
        <w:lastRenderedPageBreak/>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Pr>
          <w:b/>
        </w:rPr>
        <w:tab/>
      </w:r>
      <w:r w:rsidR="00F80F9C">
        <w:rPr>
          <w:b/>
        </w:rPr>
        <w:tab/>
      </w:r>
      <w:r w:rsidR="00F80F9C">
        <w:rPr>
          <w:b/>
        </w:rPr>
        <w:tab/>
      </w:r>
      <w:r w:rsidR="00F80F9C">
        <w:rPr>
          <w:b/>
        </w:rPr>
        <w:tab/>
      </w:r>
      <w:r w:rsidR="00F80F9C" w:rsidRPr="00F80F9C">
        <w:t>Page 3</w:t>
      </w:r>
    </w:p>
    <w:p w:rsidR="004F2764" w:rsidRPr="00A07E83" w:rsidRDefault="007A69CC" w:rsidP="002946E6">
      <w:pPr>
        <w:contextualSpacing/>
        <w:rPr>
          <w:i/>
        </w:rPr>
      </w:pPr>
      <w:r w:rsidRPr="007A69CC">
        <w:rPr>
          <w:b/>
        </w:rPr>
        <w:t>P</w:t>
      </w:r>
      <w:r w:rsidR="004F2764" w:rsidRPr="00872CF3">
        <w:rPr>
          <w:b/>
        </w:rPr>
        <w:t>ractice:  For each function, find the first derivative.</w:t>
      </w:r>
      <w:r w:rsidR="00A07E83">
        <w:rPr>
          <w:b/>
        </w:rPr>
        <w:t xml:space="preserve">  </w:t>
      </w:r>
      <w:r w:rsidR="00A07E83" w:rsidRPr="00A07E83">
        <w:rPr>
          <w:i/>
        </w:rPr>
        <w:t>Check your answers using the posted answer key.</w:t>
      </w:r>
    </w:p>
    <w:p w:rsidR="004F2764" w:rsidRPr="002D1087" w:rsidRDefault="004F2764" w:rsidP="002946E6">
      <w:pPr>
        <w:contextualSpacing/>
        <w:rPr>
          <w:b/>
          <w:sz w:val="12"/>
        </w:rPr>
      </w:pPr>
    </w:p>
    <w:p w:rsidR="004F2764" w:rsidRPr="00872CF3" w:rsidRDefault="007A69CC" w:rsidP="002946E6">
      <w:pPr>
        <w:contextualSpacing/>
      </w:pPr>
      <w:r w:rsidRPr="007A69CC">
        <w:rPr>
          <w:position w:val="-16"/>
        </w:rPr>
        <w:object w:dxaOrig="7560" w:dyaOrig="480">
          <v:shape id="_x0000_i1033" type="#_x0000_t75" style="width:430.5pt;height:27pt" o:ole="">
            <v:imagedata r:id="rId23" o:title=""/>
          </v:shape>
          <o:OLEObject Type="Embed" ProgID="Equation.DSMT4" ShapeID="_x0000_i1033" DrawAspect="Content" ObjectID="_1519544147" r:id="rId24"/>
        </w:object>
      </w:r>
    </w:p>
    <w:p w:rsidR="004F2764" w:rsidRPr="00872CF3" w:rsidRDefault="004F2764" w:rsidP="002946E6">
      <w:pPr>
        <w:contextualSpacing/>
      </w:pPr>
    </w:p>
    <w:p w:rsidR="004F2764" w:rsidRPr="00872CF3" w:rsidRDefault="004F2764" w:rsidP="002946E6">
      <w:pPr>
        <w:contextualSpacing/>
      </w:pPr>
    </w:p>
    <w:p w:rsidR="004F2764" w:rsidRPr="00872CF3" w:rsidRDefault="004F2764" w:rsidP="002946E6">
      <w:pPr>
        <w:contextualSpacing/>
      </w:pPr>
    </w:p>
    <w:p w:rsidR="004F2764" w:rsidRPr="00872CF3" w:rsidRDefault="004F2764" w:rsidP="002946E6">
      <w:pPr>
        <w:contextualSpacing/>
      </w:pPr>
    </w:p>
    <w:p w:rsidR="004F2764" w:rsidRPr="00872CF3" w:rsidRDefault="004F2764" w:rsidP="002946E6">
      <w:pPr>
        <w:contextualSpacing/>
      </w:pPr>
    </w:p>
    <w:p w:rsidR="004F2764" w:rsidRDefault="004F2764" w:rsidP="002946E6">
      <w:pPr>
        <w:contextualSpacing/>
      </w:pPr>
    </w:p>
    <w:p w:rsidR="00F80F9C" w:rsidRDefault="00F80F9C" w:rsidP="002946E6">
      <w:pPr>
        <w:contextualSpacing/>
      </w:pPr>
    </w:p>
    <w:p w:rsidR="00F80F9C" w:rsidRDefault="00F80F9C" w:rsidP="002946E6">
      <w:pPr>
        <w:contextualSpacing/>
      </w:pPr>
    </w:p>
    <w:p w:rsidR="00F80F9C" w:rsidRPr="00872CF3" w:rsidRDefault="00F80F9C" w:rsidP="002946E6">
      <w:pPr>
        <w:contextualSpacing/>
      </w:pPr>
    </w:p>
    <w:p w:rsidR="004F2764" w:rsidRPr="00872CF3" w:rsidRDefault="004F2764" w:rsidP="002946E6">
      <w:pPr>
        <w:contextualSpacing/>
      </w:pPr>
    </w:p>
    <w:p w:rsidR="00D86E54" w:rsidRPr="00872CF3" w:rsidRDefault="00D86E54" w:rsidP="002946E6">
      <w:pPr>
        <w:contextualSpacing/>
      </w:pPr>
    </w:p>
    <w:p w:rsidR="004F2764" w:rsidRPr="00872CF3" w:rsidRDefault="0018558D" w:rsidP="002946E6">
      <w:pPr>
        <w:ind w:left="9360"/>
        <w:contextualSpacing/>
      </w:pPr>
      <w:r>
        <w:rPr>
          <w:noProof/>
        </w:rPr>
        <w:pict>
          <v:shape id="_x0000_s1040" type="#_x0000_t75" style="position:absolute;left:0;text-align:left;margin-left:-4.5pt;margin-top:8.65pt;width:401.25pt;height:36pt;z-index:-251644416;mso-position-horizontal-relative:text;mso-position-vertical-relative:text">
            <v:imagedata r:id="rId25" o:title=""/>
          </v:shape>
          <o:OLEObject Type="Embed" ProgID="Equation.DSMT4" ShapeID="_x0000_s1040" DrawAspect="Content" ObjectID="_1519544200" r:id="rId26"/>
        </w:pict>
      </w:r>
    </w:p>
    <w:p w:rsidR="004F2764" w:rsidRPr="00872CF3" w:rsidRDefault="004F2764" w:rsidP="002946E6">
      <w:pPr>
        <w:contextualSpacing/>
      </w:pPr>
    </w:p>
    <w:p w:rsidR="004F2764" w:rsidRPr="00872CF3" w:rsidRDefault="004F2764" w:rsidP="002946E6">
      <w:pPr>
        <w:contextualSpacing/>
      </w:pPr>
    </w:p>
    <w:p w:rsidR="00B42D9D" w:rsidRPr="00872CF3" w:rsidRDefault="00B42D9D" w:rsidP="002946E6">
      <w:pPr>
        <w:contextualSpacing/>
      </w:pPr>
    </w:p>
    <w:p w:rsidR="005828C9" w:rsidRPr="00872CF3" w:rsidRDefault="005828C9" w:rsidP="002946E6">
      <w:pPr>
        <w:contextualSpacing/>
      </w:pPr>
    </w:p>
    <w:p w:rsidR="005828C9" w:rsidRPr="00872CF3" w:rsidRDefault="005828C9" w:rsidP="002946E6">
      <w:pPr>
        <w:contextualSpacing/>
      </w:pPr>
    </w:p>
    <w:p w:rsidR="005828C9" w:rsidRPr="00872CF3" w:rsidRDefault="005828C9" w:rsidP="002946E6">
      <w:pPr>
        <w:contextualSpacing/>
      </w:pPr>
    </w:p>
    <w:p w:rsidR="005828C9" w:rsidRDefault="005828C9" w:rsidP="002946E6">
      <w:pPr>
        <w:contextualSpacing/>
      </w:pPr>
    </w:p>
    <w:p w:rsidR="00F80F9C" w:rsidRDefault="00F80F9C" w:rsidP="002946E6">
      <w:pPr>
        <w:contextualSpacing/>
      </w:pPr>
    </w:p>
    <w:p w:rsidR="00F80F9C" w:rsidRDefault="00F80F9C" w:rsidP="002946E6">
      <w:pPr>
        <w:contextualSpacing/>
      </w:pPr>
    </w:p>
    <w:p w:rsidR="00F80F9C" w:rsidRDefault="00F80F9C" w:rsidP="002946E6">
      <w:pPr>
        <w:contextualSpacing/>
      </w:pPr>
    </w:p>
    <w:p w:rsidR="00F80F9C" w:rsidRPr="00872CF3" w:rsidRDefault="00F80F9C" w:rsidP="002946E6">
      <w:pPr>
        <w:contextualSpacing/>
      </w:pPr>
    </w:p>
    <w:p w:rsidR="004F2764" w:rsidRPr="00872CF3" w:rsidRDefault="004F2764" w:rsidP="002946E6">
      <w:pPr>
        <w:contextualSpacing/>
      </w:pPr>
    </w:p>
    <w:p w:rsidR="00D86E54" w:rsidRPr="00872CF3" w:rsidRDefault="00D86E54" w:rsidP="002946E6">
      <w:pPr>
        <w:contextualSpacing/>
      </w:pPr>
    </w:p>
    <w:p w:rsidR="00D86E54" w:rsidRPr="00872CF3" w:rsidRDefault="00D86E54" w:rsidP="002946E6">
      <w:pPr>
        <w:contextualSpacing/>
      </w:pPr>
    </w:p>
    <w:p w:rsidR="004F2764" w:rsidRPr="00872CF3" w:rsidRDefault="004F2764" w:rsidP="002946E6">
      <w:pPr>
        <w:contextualSpacing/>
      </w:pPr>
    </w:p>
    <w:p w:rsidR="004F2764" w:rsidRPr="00872CF3" w:rsidRDefault="004F2764" w:rsidP="002946E6">
      <w:pPr>
        <w:contextualSpacing/>
      </w:pPr>
    </w:p>
    <w:p w:rsidR="004F2764" w:rsidRPr="00872CF3" w:rsidRDefault="0018558D" w:rsidP="002946E6">
      <w:pPr>
        <w:contextualSpacing/>
      </w:pPr>
      <w:r w:rsidRPr="0018558D">
        <w:rPr>
          <w:noProof/>
          <w:position w:val="-76"/>
        </w:rPr>
        <w:pict>
          <v:shapetype id="_x0000_t202" coordsize="21600,21600" o:spt="202" path="m,l,21600r21600,l21600,xe">
            <v:stroke joinstyle="miter"/>
            <v:path gradientshapeok="t" o:connecttype="rect"/>
          </v:shapetype>
          <v:shape id="_x0000_s1655" type="#_x0000_t202" style="position:absolute;margin-left:381pt;margin-top:20.9pt;width:132.75pt;height:80.25pt;z-index:251718144">
            <v:textbox>
              <w:txbxContent>
                <w:p w:rsidR="004127E9" w:rsidRDefault="004127E9">
                  <w:r>
                    <w:t xml:space="preserve">Another version of the </w:t>
                  </w:r>
                  <w:r w:rsidRPr="00441BE4">
                    <w:rPr>
                      <w:b/>
                      <w:i/>
                    </w:rPr>
                    <w:t>Chain Rule</w:t>
                  </w:r>
                  <w:r>
                    <w:t>:</w:t>
                  </w:r>
                </w:p>
                <w:p w:rsidR="004127E9" w:rsidRDefault="00441BE4">
                  <w:r w:rsidRPr="00441BE4">
                    <w:rPr>
                      <w:position w:val="-10"/>
                      <w:sz w:val="22"/>
                    </w:rPr>
                    <w:object w:dxaOrig="2860" w:dyaOrig="320">
                      <v:shape id="_x0000_i1036" type="#_x0000_t75" style="width:120.75pt;height:13.5pt" o:ole="">
                        <v:imagedata r:id="rId27" o:title=""/>
                      </v:shape>
                      <o:OLEObject Type="Embed" ProgID="Equation.DSMT4" ShapeID="_x0000_i1036" DrawAspect="Content" ObjectID="_1519544201" r:id="rId28"/>
                    </w:object>
                  </w:r>
                  <w:r w:rsidRPr="00441BE4">
                    <w:rPr>
                      <w:position w:val="-24"/>
                    </w:rPr>
                    <w:object w:dxaOrig="1340" w:dyaOrig="620">
                      <v:shape id="_x0000_i1038" type="#_x0000_t75" style="width:54pt;height:24.75pt" o:ole="">
                        <v:imagedata r:id="rId29" o:title=""/>
                      </v:shape>
                      <o:OLEObject Type="Embed" ProgID="Equation.DSMT4" ShapeID="_x0000_i1038" DrawAspect="Content" ObjectID="_1519544202" r:id="rId30"/>
                    </w:object>
                  </w:r>
                </w:p>
              </w:txbxContent>
            </v:textbox>
          </v:shape>
        </w:pict>
      </w:r>
      <w:r w:rsidR="00B42D9D" w:rsidRPr="00872CF3">
        <w:rPr>
          <w:position w:val="-76"/>
        </w:rPr>
        <w:object w:dxaOrig="6480" w:dyaOrig="1380">
          <v:shape id="_x0000_i1039" type="#_x0000_t75" style="width:397.5pt;height:84.75pt" o:ole="">
            <v:imagedata r:id="rId31" o:title=""/>
          </v:shape>
          <o:OLEObject Type="Embed" ProgID="Equation.DSMT4" ShapeID="_x0000_i1039" DrawAspect="Content" ObjectID="_1519544148" r:id="rId32"/>
        </w:object>
      </w:r>
    </w:p>
    <w:p w:rsidR="005828C9" w:rsidRPr="00872CF3" w:rsidRDefault="005828C9" w:rsidP="002946E6">
      <w:pPr>
        <w:contextualSpacing/>
      </w:pPr>
    </w:p>
    <w:p w:rsidR="005828C9" w:rsidRPr="00872CF3" w:rsidRDefault="005828C9" w:rsidP="002946E6">
      <w:pPr>
        <w:contextualSpacing/>
      </w:pPr>
    </w:p>
    <w:p w:rsidR="005828C9" w:rsidRPr="00872CF3" w:rsidRDefault="005828C9" w:rsidP="002946E6">
      <w:pPr>
        <w:contextualSpacing/>
      </w:pPr>
    </w:p>
    <w:p w:rsidR="005828C9" w:rsidRDefault="005828C9" w:rsidP="002946E6">
      <w:pPr>
        <w:contextualSpacing/>
      </w:pPr>
    </w:p>
    <w:p w:rsidR="00F80F9C" w:rsidRDefault="00F80F9C" w:rsidP="002946E6">
      <w:pPr>
        <w:contextualSpacing/>
      </w:pPr>
    </w:p>
    <w:p w:rsidR="00F80F9C" w:rsidRDefault="00F80F9C" w:rsidP="002946E6">
      <w:pPr>
        <w:contextualSpacing/>
      </w:pPr>
    </w:p>
    <w:p w:rsidR="00F80F9C" w:rsidRDefault="00F80F9C" w:rsidP="002946E6">
      <w:pPr>
        <w:contextualSpacing/>
      </w:pPr>
    </w:p>
    <w:p w:rsidR="00F80F9C" w:rsidRDefault="00F80F9C" w:rsidP="002946E6">
      <w:pPr>
        <w:contextualSpacing/>
      </w:pPr>
    </w:p>
    <w:p w:rsidR="00F80F9C" w:rsidRPr="00872CF3" w:rsidRDefault="00F80F9C" w:rsidP="002946E6">
      <w:pPr>
        <w:contextualSpacing/>
      </w:pPr>
    </w:p>
    <w:p w:rsidR="005828C9" w:rsidRPr="00872CF3" w:rsidRDefault="005828C9" w:rsidP="002946E6">
      <w:pPr>
        <w:contextualSpacing/>
      </w:pPr>
    </w:p>
    <w:p w:rsidR="005828C9" w:rsidRPr="00872CF3" w:rsidRDefault="005828C9" w:rsidP="002946E6">
      <w:pPr>
        <w:contextualSpacing/>
      </w:pPr>
    </w:p>
    <w:p w:rsidR="002318B7" w:rsidRDefault="002318B7" w:rsidP="002318B7">
      <w:pPr>
        <w:contextualSpacing/>
      </w:pPr>
      <w:r>
        <w:tab/>
      </w:r>
      <w:r>
        <w:tab/>
        <w:t xml:space="preserve">                                                                                                                </w:t>
      </w:r>
      <w:r>
        <w:tab/>
      </w:r>
      <w:r>
        <w:tab/>
      </w:r>
      <w:r>
        <w:tab/>
      </w:r>
      <w:r>
        <w:tab/>
      </w:r>
      <w:r>
        <w:tab/>
      </w:r>
      <w:r>
        <w:tab/>
        <w:t xml:space="preserve">OVER </w:t>
      </w:r>
      <w:r>
        <w:sym w:font="Wingdings" w:char="F0E0"/>
      </w:r>
    </w:p>
    <w:p w:rsidR="005828C9" w:rsidRPr="00872CF3" w:rsidRDefault="005828C9" w:rsidP="002946E6">
      <w:pPr>
        <w:contextualSpacing/>
      </w:pPr>
    </w:p>
    <w:p w:rsidR="00F80F9C" w:rsidRPr="00A732F1" w:rsidRDefault="00F80F9C" w:rsidP="002946E6">
      <w:pPr>
        <w:contextualSpacing/>
        <w:rPr>
          <w:sz w:val="10"/>
        </w:rPr>
      </w:pPr>
      <w:r>
        <w:rPr>
          <w:b/>
          <w:sz w:val="28"/>
          <w:szCs w:val="28"/>
        </w:rPr>
        <w:lastRenderedPageBreak/>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sidR="00891EAC">
        <w:rPr>
          <w:b/>
          <w:sz w:val="28"/>
          <w:szCs w:val="28"/>
        </w:rPr>
        <w:t xml:space="preserve">     </w:t>
      </w:r>
      <w:r w:rsidRPr="00F80F9C">
        <w:t>Page 4</w:t>
      </w:r>
      <w:r w:rsidRPr="00F80F9C">
        <w:tab/>
      </w:r>
      <w:r w:rsidRPr="00F80F9C">
        <w:tab/>
      </w:r>
      <w:r w:rsidRPr="00A732F1">
        <w:rPr>
          <w:sz w:val="10"/>
        </w:rPr>
        <w:tab/>
      </w:r>
      <w:r w:rsidRPr="00A732F1">
        <w:rPr>
          <w:sz w:val="10"/>
        </w:rPr>
        <w:tab/>
      </w:r>
      <w:r w:rsidRPr="00A732F1">
        <w:rPr>
          <w:sz w:val="10"/>
        </w:rPr>
        <w:tab/>
      </w:r>
      <w:r w:rsidRPr="00A732F1">
        <w:rPr>
          <w:sz w:val="10"/>
        </w:rPr>
        <w:tab/>
      </w:r>
      <w:r w:rsidRPr="00A732F1">
        <w:rPr>
          <w:sz w:val="10"/>
        </w:rPr>
        <w:tab/>
      </w:r>
      <w:r w:rsidRPr="00A732F1">
        <w:rPr>
          <w:sz w:val="10"/>
        </w:rPr>
        <w:tab/>
      </w:r>
      <w:r w:rsidRPr="00A732F1">
        <w:rPr>
          <w:sz w:val="10"/>
        </w:rPr>
        <w:tab/>
      </w:r>
      <w:r w:rsidRPr="00A732F1">
        <w:rPr>
          <w:sz w:val="10"/>
        </w:rPr>
        <w:tab/>
      </w:r>
      <w:r w:rsidRPr="00A732F1">
        <w:rPr>
          <w:sz w:val="10"/>
        </w:rPr>
        <w:tab/>
      </w:r>
      <w:r w:rsidRPr="00A732F1">
        <w:rPr>
          <w:sz w:val="10"/>
        </w:rPr>
        <w:tab/>
      </w:r>
      <w:r w:rsidRPr="00A732F1">
        <w:rPr>
          <w:sz w:val="10"/>
        </w:rPr>
        <w:tab/>
      </w:r>
      <w:r w:rsidRPr="00A732F1">
        <w:rPr>
          <w:sz w:val="10"/>
        </w:rPr>
        <w:tab/>
      </w:r>
      <w:r w:rsidRPr="00A732F1">
        <w:rPr>
          <w:sz w:val="10"/>
        </w:rPr>
        <w:tab/>
      </w:r>
      <w:r w:rsidRPr="00A732F1">
        <w:rPr>
          <w:sz w:val="10"/>
        </w:rPr>
        <w:tab/>
      </w:r>
      <w:r w:rsidRPr="00A732F1">
        <w:rPr>
          <w:sz w:val="10"/>
        </w:rPr>
        <w:tab/>
      </w:r>
      <w:r w:rsidRPr="00A732F1">
        <w:rPr>
          <w:sz w:val="10"/>
        </w:rPr>
        <w:tab/>
      </w:r>
      <w:r w:rsidRPr="00A732F1">
        <w:rPr>
          <w:sz w:val="10"/>
        </w:rPr>
        <w:tab/>
      </w:r>
      <w:r w:rsidRPr="00A732F1">
        <w:rPr>
          <w:sz w:val="10"/>
        </w:rPr>
        <w:tab/>
      </w:r>
      <w:r w:rsidRPr="00A732F1">
        <w:rPr>
          <w:sz w:val="10"/>
        </w:rPr>
        <w:tab/>
      </w:r>
      <w:r w:rsidRPr="00A732F1">
        <w:rPr>
          <w:sz w:val="10"/>
        </w:rPr>
        <w:tab/>
      </w:r>
      <w:r w:rsidRPr="00A732F1">
        <w:rPr>
          <w:sz w:val="10"/>
        </w:rPr>
        <w:tab/>
      </w:r>
      <w:r w:rsidRPr="00A732F1">
        <w:rPr>
          <w:sz w:val="10"/>
        </w:rPr>
        <w:tab/>
      </w:r>
      <w:r w:rsidRPr="00A732F1">
        <w:rPr>
          <w:sz w:val="10"/>
        </w:rPr>
        <w:tab/>
      </w:r>
      <w:r w:rsidRPr="00A732F1">
        <w:rPr>
          <w:sz w:val="10"/>
        </w:rPr>
        <w:tab/>
      </w:r>
    </w:p>
    <w:p w:rsidR="005828C9" w:rsidRPr="00872CF3" w:rsidRDefault="005828C9" w:rsidP="002946E6">
      <w:pPr>
        <w:contextualSpacing/>
        <w:rPr>
          <w:b/>
          <w:sz w:val="28"/>
          <w:szCs w:val="28"/>
        </w:rPr>
      </w:pPr>
      <w:r w:rsidRPr="00872CF3">
        <w:rPr>
          <w:b/>
          <w:sz w:val="28"/>
          <w:szCs w:val="28"/>
        </w:rPr>
        <w:t>Homework</w:t>
      </w:r>
      <w:r w:rsidR="00957BD1" w:rsidRPr="00872CF3">
        <w:rPr>
          <w:b/>
          <w:sz w:val="28"/>
          <w:szCs w:val="28"/>
        </w:rPr>
        <w:t>, Day 1</w:t>
      </w:r>
      <w:r w:rsidRPr="00872CF3">
        <w:rPr>
          <w:b/>
          <w:sz w:val="28"/>
          <w:szCs w:val="28"/>
        </w:rPr>
        <w:t>:  Find the first derivative for each function.</w:t>
      </w:r>
    </w:p>
    <w:p w:rsidR="00D86E54" w:rsidRPr="00872CF3" w:rsidRDefault="009B5A3C" w:rsidP="002946E6">
      <w:pPr>
        <w:ind w:left="2160"/>
        <w:contextualSpacing/>
        <w:rPr>
          <w:i/>
        </w:rPr>
      </w:pPr>
      <w:r w:rsidRPr="00872CF3">
        <w:rPr>
          <w:i/>
        </w:rPr>
        <w:t xml:space="preserve">   </w:t>
      </w:r>
      <w:r w:rsidR="00957BD1" w:rsidRPr="00872CF3">
        <w:rPr>
          <w:i/>
        </w:rPr>
        <w:t>SHOW ALL WORK ON ANOTHER PIECE OF PAPER</w:t>
      </w:r>
      <w:r w:rsidR="008144C0" w:rsidRPr="00872CF3">
        <w:rPr>
          <w:i/>
        </w:rPr>
        <w:t>.</w:t>
      </w:r>
    </w:p>
    <w:p w:rsidR="00957BD1" w:rsidRPr="00872CF3" w:rsidRDefault="00957BD1" w:rsidP="002946E6">
      <w:pPr>
        <w:contextualSpacing/>
        <w:jc w:val="center"/>
        <w:rPr>
          <w:i/>
        </w:rPr>
      </w:pPr>
    </w:p>
    <w:p w:rsidR="00D86E54" w:rsidRPr="00872CF3" w:rsidRDefault="00D86E54" w:rsidP="002946E6">
      <w:pPr>
        <w:tabs>
          <w:tab w:val="right" w:pos="360"/>
          <w:tab w:val="left" w:pos="720"/>
          <w:tab w:val="right" w:pos="5040"/>
          <w:tab w:val="left" w:pos="5400"/>
        </w:tabs>
        <w:contextualSpacing/>
      </w:pPr>
      <w:r w:rsidRPr="00872CF3">
        <w:tab/>
        <w:t>1.</w:t>
      </w:r>
      <w:r w:rsidRPr="00872CF3">
        <w:tab/>
      </w:r>
      <w:r w:rsidRPr="00872CF3">
        <w:rPr>
          <w:position w:val="-14"/>
        </w:rPr>
        <w:object w:dxaOrig="1820" w:dyaOrig="400">
          <v:shape id="_x0000_i1040" type="#_x0000_t75" style="width:90.75pt;height:20.25pt" o:ole="">
            <v:imagedata r:id="rId33" o:title=""/>
          </v:shape>
          <o:OLEObject Type="Embed" ProgID="Equation.DSMT4" ShapeID="_x0000_i1040" DrawAspect="Content" ObjectID="_1519544149" r:id="rId34"/>
        </w:object>
      </w:r>
      <w:r w:rsidRPr="00872CF3">
        <w:tab/>
        <w:t>6.</w:t>
      </w:r>
      <w:r w:rsidRPr="00872CF3">
        <w:tab/>
      </w:r>
      <w:r w:rsidRPr="00872CF3">
        <w:rPr>
          <w:position w:val="-16"/>
        </w:rPr>
        <w:object w:dxaOrig="2180" w:dyaOrig="499">
          <v:shape id="_x0000_i1041" type="#_x0000_t75" style="width:108.75pt;height:24.75pt" o:ole="">
            <v:imagedata r:id="rId35" o:title=""/>
          </v:shape>
          <o:OLEObject Type="Embed" ProgID="Equation.DSMT4" ShapeID="_x0000_i1041" DrawAspect="Content" ObjectID="_1519544150" r:id="rId36"/>
        </w:object>
      </w:r>
    </w:p>
    <w:p w:rsidR="00D86E54" w:rsidRPr="00872CF3" w:rsidRDefault="00D86E54" w:rsidP="002946E6">
      <w:pPr>
        <w:tabs>
          <w:tab w:val="right" w:pos="360"/>
          <w:tab w:val="left" w:pos="720"/>
          <w:tab w:val="right" w:pos="5040"/>
          <w:tab w:val="left" w:pos="5400"/>
        </w:tabs>
        <w:contextualSpacing/>
      </w:pPr>
    </w:p>
    <w:p w:rsidR="00D86E54" w:rsidRPr="00872CF3" w:rsidRDefault="00D86E54" w:rsidP="002946E6">
      <w:pPr>
        <w:tabs>
          <w:tab w:val="right" w:pos="360"/>
          <w:tab w:val="left" w:pos="720"/>
          <w:tab w:val="right" w:pos="5040"/>
          <w:tab w:val="left" w:pos="5400"/>
        </w:tabs>
        <w:contextualSpacing/>
      </w:pPr>
      <w:r w:rsidRPr="00872CF3">
        <w:tab/>
        <w:t>2.</w:t>
      </w:r>
      <w:r w:rsidRPr="00872CF3">
        <w:tab/>
      </w:r>
      <w:r w:rsidRPr="00872CF3">
        <w:rPr>
          <w:position w:val="-14"/>
        </w:rPr>
        <w:object w:dxaOrig="1640" w:dyaOrig="440">
          <v:shape id="_x0000_i1042" type="#_x0000_t75" style="width:81.75pt;height:21.75pt" o:ole="">
            <v:imagedata r:id="rId37" o:title=""/>
          </v:shape>
          <o:OLEObject Type="Embed" ProgID="Equation.DSMT4" ShapeID="_x0000_i1042" DrawAspect="Content" ObjectID="_1519544151" r:id="rId38"/>
        </w:object>
      </w:r>
      <w:r w:rsidRPr="00872CF3">
        <w:tab/>
        <w:t>7.</w:t>
      </w:r>
      <w:r w:rsidRPr="00872CF3">
        <w:tab/>
      </w:r>
      <w:r w:rsidRPr="00872CF3">
        <w:rPr>
          <w:position w:val="-24"/>
        </w:rPr>
        <w:object w:dxaOrig="900" w:dyaOrig="660">
          <v:shape id="_x0000_i1043" type="#_x0000_t75" style="width:45pt;height:33pt" o:ole="">
            <v:imagedata r:id="rId39" o:title=""/>
          </v:shape>
          <o:OLEObject Type="Embed" ProgID="Equation.DSMT4" ShapeID="_x0000_i1043" DrawAspect="Content" ObjectID="_1519544152" r:id="rId40"/>
        </w:object>
      </w:r>
    </w:p>
    <w:p w:rsidR="00D86E54" w:rsidRPr="00872CF3" w:rsidRDefault="00D86E54" w:rsidP="002946E6">
      <w:pPr>
        <w:tabs>
          <w:tab w:val="right" w:pos="360"/>
          <w:tab w:val="left" w:pos="720"/>
          <w:tab w:val="right" w:pos="5040"/>
          <w:tab w:val="left" w:pos="5400"/>
        </w:tabs>
        <w:contextualSpacing/>
      </w:pPr>
    </w:p>
    <w:p w:rsidR="00D86E54" w:rsidRPr="00872CF3" w:rsidRDefault="00D86E54" w:rsidP="002946E6">
      <w:pPr>
        <w:tabs>
          <w:tab w:val="right" w:pos="360"/>
          <w:tab w:val="left" w:pos="720"/>
          <w:tab w:val="right" w:pos="5040"/>
          <w:tab w:val="left" w:pos="5400"/>
        </w:tabs>
        <w:contextualSpacing/>
      </w:pPr>
      <w:r w:rsidRPr="00872CF3">
        <w:tab/>
        <w:t>3.</w:t>
      </w:r>
      <w:r w:rsidRPr="00872CF3">
        <w:tab/>
      </w:r>
      <w:r w:rsidRPr="00872CF3">
        <w:rPr>
          <w:position w:val="-24"/>
        </w:rPr>
        <w:object w:dxaOrig="1020" w:dyaOrig="620">
          <v:shape id="_x0000_i1044" type="#_x0000_t75" style="width:51pt;height:30.75pt" o:ole="">
            <v:imagedata r:id="rId41" o:title=""/>
          </v:shape>
          <o:OLEObject Type="Embed" ProgID="Equation.DSMT4" ShapeID="_x0000_i1044" DrawAspect="Content" ObjectID="_1519544153" r:id="rId42"/>
        </w:object>
      </w:r>
      <w:r w:rsidRPr="00872CF3">
        <w:tab/>
        <w:t>8.</w:t>
      </w:r>
      <w:r w:rsidRPr="00872CF3">
        <w:tab/>
      </w:r>
      <w:r w:rsidRPr="00872CF3">
        <w:rPr>
          <w:position w:val="-16"/>
        </w:rPr>
        <w:object w:dxaOrig="1260" w:dyaOrig="580">
          <v:shape id="_x0000_i1045" type="#_x0000_t75" style="width:63pt;height:29.25pt" o:ole="">
            <v:imagedata r:id="rId43" o:title=""/>
          </v:shape>
          <o:OLEObject Type="Embed" ProgID="Equation.DSMT4" ShapeID="_x0000_i1045" DrawAspect="Content" ObjectID="_1519544154" r:id="rId44"/>
        </w:object>
      </w:r>
    </w:p>
    <w:p w:rsidR="00D86E54" w:rsidRPr="00872CF3" w:rsidRDefault="00D86E54" w:rsidP="002946E6">
      <w:pPr>
        <w:tabs>
          <w:tab w:val="right" w:pos="360"/>
          <w:tab w:val="left" w:pos="720"/>
          <w:tab w:val="right" w:pos="5040"/>
          <w:tab w:val="left" w:pos="5400"/>
        </w:tabs>
        <w:contextualSpacing/>
      </w:pPr>
    </w:p>
    <w:p w:rsidR="00D86E54" w:rsidRPr="00872CF3" w:rsidRDefault="00D86E54" w:rsidP="002946E6">
      <w:pPr>
        <w:tabs>
          <w:tab w:val="right" w:pos="360"/>
          <w:tab w:val="left" w:pos="720"/>
          <w:tab w:val="right" w:pos="5040"/>
          <w:tab w:val="left" w:pos="5400"/>
        </w:tabs>
        <w:contextualSpacing/>
      </w:pPr>
      <w:r w:rsidRPr="00872CF3">
        <w:tab/>
        <w:t>4.</w:t>
      </w:r>
      <w:r w:rsidRPr="00872CF3">
        <w:tab/>
      </w:r>
      <w:r w:rsidRPr="00872CF3">
        <w:rPr>
          <w:position w:val="-16"/>
        </w:rPr>
        <w:object w:dxaOrig="2460" w:dyaOrig="440">
          <v:shape id="_x0000_i1046" type="#_x0000_t75" style="width:123pt;height:21.75pt" o:ole="">
            <v:imagedata r:id="rId45" o:title=""/>
          </v:shape>
          <o:OLEObject Type="Embed" ProgID="Equation.DSMT4" ShapeID="_x0000_i1046" DrawAspect="Content" ObjectID="_1519544155" r:id="rId46"/>
        </w:object>
      </w:r>
      <w:r w:rsidRPr="00872CF3">
        <w:tab/>
        <w:t>9.</w:t>
      </w:r>
      <w:r w:rsidRPr="00872CF3">
        <w:tab/>
      </w:r>
      <w:r w:rsidRPr="00872CF3">
        <w:rPr>
          <w:position w:val="-10"/>
        </w:rPr>
        <w:object w:dxaOrig="1160" w:dyaOrig="380">
          <v:shape id="_x0000_i1047" type="#_x0000_t75" style="width:57.75pt;height:18.75pt" o:ole="">
            <v:imagedata r:id="rId47" o:title=""/>
          </v:shape>
          <o:OLEObject Type="Embed" ProgID="Equation.DSMT4" ShapeID="_x0000_i1047" DrawAspect="Content" ObjectID="_1519544156" r:id="rId48"/>
        </w:object>
      </w:r>
    </w:p>
    <w:p w:rsidR="00D86E54" w:rsidRPr="00872CF3" w:rsidRDefault="00D86E54" w:rsidP="002946E6">
      <w:pPr>
        <w:tabs>
          <w:tab w:val="right" w:pos="360"/>
          <w:tab w:val="left" w:pos="720"/>
          <w:tab w:val="right" w:pos="5040"/>
          <w:tab w:val="left" w:pos="5400"/>
        </w:tabs>
        <w:contextualSpacing/>
      </w:pPr>
    </w:p>
    <w:p w:rsidR="00D86E54" w:rsidRPr="00872CF3" w:rsidRDefault="00D86E54" w:rsidP="002946E6">
      <w:pPr>
        <w:tabs>
          <w:tab w:val="right" w:pos="360"/>
          <w:tab w:val="left" w:pos="720"/>
          <w:tab w:val="right" w:pos="5040"/>
          <w:tab w:val="left" w:pos="5400"/>
        </w:tabs>
        <w:contextualSpacing/>
      </w:pPr>
      <w:r w:rsidRPr="00872CF3">
        <w:tab/>
        <w:t>5.</w:t>
      </w:r>
      <w:r w:rsidRPr="00872CF3">
        <w:tab/>
      </w:r>
      <w:r w:rsidRPr="00872CF3">
        <w:rPr>
          <w:position w:val="-14"/>
        </w:rPr>
        <w:object w:dxaOrig="1640" w:dyaOrig="440">
          <v:shape id="_x0000_i1048" type="#_x0000_t75" style="width:81.75pt;height:21.75pt" o:ole="">
            <v:imagedata r:id="rId49" o:title=""/>
          </v:shape>
          <o:OLEObject Type="Embed" ProgID="Equation.DSMT4" ShapeID="_x0000_i1048" DrawAspect="Content" ObjectID="_1519544157" r:id="rId50"/>
        </w:object>
      </w:r>
      <w:r w:rsidRPr="00872CF3">
        <w:tab/>
        <w:t>10.</w:t>
      </w:r>
      <w:r w:rsidRPr="00872CF3">
        <w:tab/>
      </w:r>
      <w:r w:rsidRPr="00872CF3">
        <w:rPr>
          <w:position w:val="-16"/>
        </w:rPr>
        <w:object w:dxaOrig="1860" w:dyaOrig="460">
          <v:shape id="_x0000_i1049" type="#_x0000_t75" style="width:93pt;height:23.25pt" o:ole="">
            <v:imagedata r:id="rId51" o:title=""/>
          </v:shape>
          <o:OLEObject Type="Embed" ProgID="Equation.DSMT4" ShapeID="_x0000_i1049" DrawAspect="Content" ObjectID="_1519544158" r:id="rId52"/>
        </w:object>
      </w:r>
    </w:p>
    <w:p w:rsidR="00D86E54" w:rsidRPr="00872CF3" w:rsidRDefault="0018558D" w:rsidP="002946E6">
      <w:pPr>
        <w:tabs>
          <w:tab w:val="right" w:pos="360"/>
          <w:tab w:val="left" w:pos="720"/>
          <w:tab w:val="right" w:pos="5040"/>
          <w:tab w:val="left" w:pos="5400"/>
        </w:tabs>
        <w:contextualSpacing/>
      </w:pPr>
      <w:r>
        <w:rPr>
          <w:noProof/>
        </w:rPr>
        <w:pict>
          <v:shape id="_x0000_s1177" type="#_x0000_t75" style="position:absolute;margin-left:264.75pt;margin-top:10.5pt;width:78.75pt;height:69pt;z-index:-251628032;mso-position-horizontal-relative:text;mso-position-vertical-relative:text">
            <v:imagedata r:id="rId53" o:title=""/>
          </v:shape>
          <o:OLEObject Type="Embed" ProgID="Equation.DSMT4" ShapeID="_x0000_s1177" DrawAspect="Content" ObjectID="_1519544203" r:id="rId54"/>
        </w:pict>
      </w:r>
    </w:p>
    <w:p w:rsidR="00D86E54" w:rsidRPr="00872CF3" w:rsidRDefault="00D86E54" w:rsidP="002946E6">
      <w:pPr>
        <w:tabs>
          <w:tab w:val="right" w:pos="360"/>
          <w:tab w:val="left" w:pos="720"/>
          <w:tab w:val="right" w:pos="5040"/>
          <w:tab w:val="left" w:pos="5400"/>
        </w:tabs>
        <w:contextualSpacing/>
      </w:pPr>
      <w:r w:rsidRPr="00872CF3">
        <w:tab/>
      </w:r>
      <w:r w:rsidRPr="00872CF3">
        <w:tab/>
      </w:r>
      <w:r w:rsidRPr="00872CF3">
        <w:tab/>
        <w:t>11.</w:t>
      </w:r>
      <w:r w:rsidRPr="00872CF3">
        <w:tab/>
      </w:r>
    </w:p>
    <w:p w:rsidR="00957BD1" w:rsidRDefault="00957BD1" w:rsidP="002946E6">
      <w:pPr>
        <w:contextualSpacing/>
      </w:pPr>
    </w:p>
    <w:p w:rsidR="00C139F7" w:rsidRDefault="00C139F7" w:rsidP="002946E6">
      <w:pPr>
        <w:contextualSpacing/>
      </w:pPr>
    </w:p>
    <w:p w:rsidR="00F80F9C" w:rsidRDefault="00F80F9C" w:rsidP="002946E6">
      <w:pPr>
        <w:contextualSpacing/>
        <w:rPr>
          <w:b/>
          <w:i/>
          <w:sz w:val="28"/>
          <w:szCs w:val="28"/>
        </w:rPr>
      </w:pPr>
    </w:p>
    <w:p w:rsidR="00F80F9C" w:rsidRDefault="0018558D" w:rsidP="002946E6">
      <w:pPr>
        <w:contextualSpacing/>
        <w:rPr>
          <w:b/>
          <w:i/>
          <w:sz w:val="28"/>
          <w:szCs w:val="28"/>
        </w:rPr>
      </w:pPr>
      <w:r>
        <w:rPr>
          <w:b/>
          <w:i/>
          <w:noProof/>
          <w:sz w:val="28"/>
          <w:szCs w:val="28"/>
        </w:rPr>
        <w:pict>
          <v:shapetype id="_x0000_t32" coordsize="21600,21600" o:spt="32" o:oned="t" path="m,l21600,21600e" filled="f">
            <v:path arrowok="t" fillok="f" o:connecttype="none"/>
            <o:lock v:ext="edit" shapetype="t"/>
          </v:shapetype>
          <v:shape id="_x0000_s1477" type="#_x0000_t32" style="position:absolute;margin-left:-11.25pt;margin-top:8.8pt;width:530.25pt;height:.75pt;z-index:251713024" o:connectortype="straight" strokeweight="2pt"/>
        </w:pict>
      </w:r>
    </w:p>
    <w:p w:rsidR="00C8141D" w:rsidRPr="00C8141D" w:rsidRDefault="00C8141D" w:rsidP="002946E6">
      <w:pPr>
        <w:contextualSpacing/>
        <w:rPr>
          <w:b/>
        </w:rPr>
      </w:pPr>
      <w:r w:rsidRPr="00C8141D">
        <w:rPr>
          <w:b/>
          <w:i/>
          <w:sz w:val="28"/>
          <w:szCs w:val="28"/>
        </w:rPr>
        <w:t>Analyzing functions using the derivative and the P, Q &amp; PR Rules:</w:t>
      </w:r>
    </w:p>
    <w:p w:rsidR="00957BD1" w:rsidRPr="00C8141D" w:rsidRDefault="0018558D" w:rsidP="002946E6">
      <w:pPr>
        <w:contextualSpacing/>
        <w:rPr>
          <w:b/>
        </w:rPr>
      </w:pPr>
      <w:r w:rsidRPr="0018558D">
        <w:rPr>
          <w:noProof/>
        </w:rPr>
        <w:pict>
          <v:shape id="_x0000_s1060" type="#_x0000_t75" style="position:absolute;margin-left:313.5pt;margin-top:1.65pt;width:90pt;height:41.45pt;z-index:-251640320;mso-position-horizontal-relative:text;mso-position-vertical-relative:text">
            <v:imagedata r:id="rId55" o:title=""/>
          </v:shape>
          <o:OLEObject Type="Embed" ProgID="Equation.DSMT4" ShapeID="_x0000_s1060" DrawAspect="Content" ObjectID="_1519544204" r:id="rId56"/>
        </w:pict>
      </w:r>
      <w:r w:rsidR="00721571">
        <w:rPr>
          <w:noProof/>
        </w:rPr>
        <w:drawing>
          <wp:anchor distT="0" distB="0" distL="114300" distR="114300" simplePos="0" relativeHeight="251705856" behindDoc="1" locked="0" layoutInCell="1" allowOverlap="1">
            <wp:simplePos x="0" y="0"/>
            <wp:positionH relativeFrom="column">
              <wp:posOffset>5534025</wp:posOffset>
            </wp:positionH>
            <wp:positionV relativeFrom="paragraph">
              <wp:posOffset>6985</wp:posOffset>
            </wp:positionV>
            <wp:extent cx="1000125" cy="952500"/>
            <wp:effectExtent l="19050" t="0" r="9525" b="0"/>
            <wp:wrapNone/>
            <wp:docPr id="80" name="irc_mi" descr="http://www.goblues.org/academics/placement/math_graphics/no_calculators.JPG">
              <a:hlinkClick xmlns:a="http://schemas.openxmlformats.org/drawingml/2006/main" r:id="rId57"/>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rc_mi" descr="http://www.goblues.org/academics/placement/math_graphics/no_calculators.JPG">
                      <a:hlinkClick r:id="rId57"/>
                    </pic:cNvPr>
                    <pic:cNvPicPr>
                      <a:picLocks noChangeAspect="1" noChangeArrowheads="1"/>
                    </pic:cNvPicPr>
                  </pic:nvPicPr>
                  <pic:blipFill>
                    <a:blip r:embed="rId58" cstate="print"/>
                    <a:srcRect/>
                    <a:stretch>
                      <a:fillRect/>
                    </a:stretch>
                  </pic:blipFill>
                  <pic:spPr bwMode="auto">
                    <a:xfrm>
                      <a:off x="0" y="0"/>
                      <a:ext cx="1000125" cy="952500"/>
                    </a:xfrm>
                    <a:prstGeom prst="rect">
                      <a:avLst/>
                    </a:prstGeom>
                    <a:noFill/>
                    <a:ln w="9525">
                      <a:noFill/>
                      <a:miter lim="800000"/>
                      <a:headEnd/>
                      <a:tailEnd/>
                    </a:ln>
                  </pic:spPr>
                </pic:pic>
              </a:graphicData>
            </a:graphic>
          </wp:anchor>
        </w:drawing>
      </w:r>
    </w:p>
    <w:p w:rsidR="00957BD1" w:rsidRPr="00872CF3" w:rsidRDefault="00957BD1" w:rsidP="002946E6">
      <w:pPr>
        <w:contextualSpacing/>
      </w:pPr>
      <w:r w:rsidRPr="00872CF3">
        <w:rPr>
          <w:b/>
        </w:rPr>
        <w:t>Example #1:</w:t>
      </w:r>
      <w:r w:rsidRPr="00872CF3">
        <w:t xml:space="preserve">  Consider the following </w:t>
      </w:r>
      <w:r w:rsidRPr="00872CF3">
        <w:rPr>
          <w:i/>
        </w:rPr>
        <w:t>rational</w:t>
      </w:r>
      <w:r w:rsidRPr="00872CF3">
        <w:t xml:space="preserve"> function:</w:t>
      </w:r>
    </w:p>
    <w:p w:rsidR="00957BD1" w:rsidRPr="00872CF3" w:rsidRDefault="00957BD1" w:rsidP="002946E6">
      <w:pPr>
        <w:contextualSpacing/>
        <w:jc w:val="center"/>
      </w:pPr>
      <w:r w:rsidRPr="00A732F1">
        <w:rPr>
          <w:sz w:val="18"/>
        </w:rPr>
        <w:tab/>
      </w:r>
      <w:r w:rsidRPr="00872CF3">
        <w:tab/>
      </w:r>
    </w:p>
    <w:p w:rsidR="00957BD1" w:rsidRPr="00872CF3" w:rsidRDefault="00957BD1" w:rsidP="002946E6">
      <w:pPr>
        <w:numPr>
          <w:ilvl w:val="0"/>
          <w:numId w:val="1"/>
        </w:numPr>
        <w:contextualSpacing/>
      </w:pPr>
      <w:r w:rsidRPr="00872CF3">
        <w:t>Find the zero(s) of the function.</w:t>
      </w:r>
    </w:p>
    <w:p w:rsidR="00957BD1" w:rsidRPr="00872CF3" w:rsidRDefault="00957BD1" w:rsidP="002946E6">
      <w:pPr>
        <w:contextualSpacing/>
      </w:pPr>
    </w:p>
    <w:p w:rsidR="00957BD1" w:rsidRPr="00872CF3" w:rsidRDefault="00957BD1" w:rsidP="002946E6">
      <w:pPr>
        <w:numPr>
          <w:ilvl w:val="0"/>
          <w:numId w:val="1"/>
        </w:numPr>
        <w:contextualSpacing/>
      </w:pPr>
      <w:r w:rsidRPr="00872CF3">
        <w:t>Find the vertical asymptote(s).</w:t>
      </w:r>
    </w:p>
    <w:p w:rsidR="00957BD1" w:rsidRPr="00872CF3" w:rsidRDefault="00957BD1" w:rsidP="002946E6">
      <w:pPr>
        <w:contextualSpacing/>
      </w:pPr>
    </w:p>
    <w:p w:rsidR="00957BD1" w:rsidRPr="00872CF3" w:rsidRDefault="00957BD1" w:rsidP="002946E6">
      <w:pPr>
        <w:numPr>
          <w:ilvl w:val="0"/>
          <w:numId w:val="1"/>
        </w:numPr>
        <w:contextualSpacing/>
      </w:pPr>
      <w:r w:rsidRPr="00872CF3">
        <w:t>Find the horizontal asymptote(s).</w:t>
      </w:r>
    </w:p>
    <w:p w:rsidR="00957BD1" w:rsidRPr="00872CF3" w:rsidRDefault="00957BD1" w:rsidP="002946E6">
      <w:pPr>
        <w:contextualSpacing/>
      </w:pPr>
    </w:p>
    <w:p w:rsidR="00957BD1" w:rsidRPr="00872CF3" w:rsidRDefault="00957BD1" w:rsidP="002946E6">
      <w:pPr>
        <w:numPr>
          <w:ilvl w:val="0"/>
          <w:numId w:val="1"/>
        </w:numPr>
        <w:contextualSpacing/>
      </w:pPr>
      <w:r w:rsidRPr="00872CF3">
        <w:t>Find the relative max and/or min.</w:t>
      </w:r>
    </w:p>
    <w:p w:rsidR="00957BD1" w:rsidRPr="00872CF3" w:rsidRDefault="00957BD1" w:rsidP="002946E6">
      <w:pPr>
        <w:contextualSpacing/>
      </w:pPr>
    </w:p>
    <w:p w:rsidR="00957BD1" w:rsidRPr="00872CF3" w:rsidRDefault="00957BD1" w:rsidP="002946E6">
      <w:pPr>
        <w:ind w:left="360"/>
        <w:contextualSpacing/>
      </w:pPr>
    </w:p>
    <w:p w:rsidR="00957BD1" w:rsidRPr="00872CF3" w:rsidRDefault="00957BD1" w:rsidP="002946E6">
      <w:pPr>
        <w:ind w:left="360"/>
        <w:contextualSpacing/>
      </w:pPr>
    </w:p>
    <w:p w:rsidR="00957BD1" w:rsidRDefault="00957BD1" w:rsidP="002946E6">
      <w:pPr>
        <w:ind w:left="360"/>
        <w:contextualSpacing/>
      </w:pPr>
    </w:p>
    <w:p w:rsidR="004E3675" w:rsidRDefault="004E3675" w:rsidP="002946E6">
      <w:pPr>
        <w:ind w:left="360"/>
        <w:contextualSpacing/>
      </w:pPr>
    </w:p>
    <w:p w:rsidR="00957BD1" w:rsidRPr="00872CF3" w:rsidRDefault="00957BD1" w:rsidP="00A732F1">
      <w:pPr>
        <w:contextualSpacing/>
      </w:pPr>
    </w:p>
    <w:p w:rsidR="00572BFF" w:rsidRPr="00872CF3" w:rsidRDefault="00572BFF" w:rsidP="002946E6">
      <w:pPr>
        <w:ind w:left="360"/>
        <w:contextualSpacing/>
      </w:pPr>
    </w:p>
    <w:p w:rsidR="00957BD1" w:rsidRPr="00872CF3" w:rsidRDefault="00957BD1" w:rsidP="002946E6">
      <w:pPr>
        <w:ind w:left="360"/>
        <w:contextualSpacing/>
      </w:pPr>
    </w:p>
    <w:p w:rsidR="00957BD1" w:rsidRPr="00872CF3" w:rsidRDefault="00957BD1" w:rsidP="002946E6">
      <w:pPr>
        <w:ind w:left="360"/>
        <w:contextualSpacing/>
      </w:pPr>
    </w:p>
    <w:p w:rsidR="00957BD1" w:rsidRPr="00872CF3" w:rsidRDefault="00957BD1" w:rsidP="002946E6">
      <w:pPr>
        <w:numPr>
          <w:ilvl w:val="0"/>
          <w:numId w:val="1"/>
        </w:numPr>
        <w:contextualSpacing/>
      </w:pPr>
      <w:r w:rsidRPr="00872CF3">
        <w:t xml:space="preserve">For what values of </w:t>
      </w:r>
      <w:r w:rsidRPr="00872CF3">
        <w:rPr>
          <w:i/>
        </w:rPr>
        <w:t xml:space="preserve">x </w:t>
      </w:r>
      <w:r w:rsidRPr="00872CF3">
        <w:t>is the function increasing?  Decreasing?</w:t>
      </w:r>
    </w:p>
    <w:p w:rsidR="00957BD1" w:rsidRDefault="00957BD1" w:rsidP="002946E6">
      <w:pPr>
        <w:ind w:left="360"/>
        <w:contextualSpacing/>
      </w:pPr>
    </w:p>
    <w:p w:rsidR="00A732F1" w:rsidRDefault="00A732F1" w:rsidP="002946E6">
      <w:pPr>
        <w:ind w:left="360"/>
        <w:contextualSpacing/>
      </w:pPr>
    </w:p>
    <w:p w:rsidR="004E3675" w:rsidRDefault="004E3675" w:rsidP="002946E6">
      <w:pPr>
        <w:ind w:left="360"/>
        <w:contextualSpacing/>
      </w:pPr>
    </w:p>
    <w:p w:rsidR="004E3675" w:rsidRPr="00872CF3" w:rsidRDefault="004E3675" w:rsidP="002946E6">
      <w:pPr>
        <w:ind w:left="360"/>
        <w:contextualSpacing/>
      </w:pPr>
    </w:p>
    <w:p w:rsidR="00957BD1" w:rsidRPr="00872CF3" w:rsidRDefault="00957BD1" w:rsidP="002946E6">
      <w:pPr>
        <w:ind w:left="360"/>
        <w:contextualSpacing/>
      </w:pPr>
    </w:p>
    <w:p w:rsidR="00F80F9C" w:rsidRPr="00872CF3" w:rsidRDefault="00F80F9C" w:rsidP="00F80F9C">
      <w:pPr>
        <w:contextualSpacing/>
      </w:pPr>
      <w:r>
        <w:tab/>
      </w:r>
      <w:r>
        <w:tab/>
      </w:r>
      <w:r>
        <w:tab/>
      </w:r>
      <w:r>
        <w:tab/>
      </w:r>
    </w:p>
    <w:p w:rsidR="00957BD1" w:rsidRPr="00872CF3" w:rsidRDefault="00957BD1" w:rsidP="002946E6">
      <w:pPr>
        <w:numPr>
          <w:ilvl w:val="0"/>
          <w:numId w:val="1"/>
        </w:numPr>
        <w:contextualSpacing/>
      </w:pPr>
      <w:r w:rsidRPr="00872CF3">
        <w:lastRenderedPageBreak/>
        <w:t>Find the point</w:t>
      </w:r>
      <w:r w:rsidR="00A732F1">
        <w:t>(</w:t>
      </w:r>
      <w:r w:rsidRPr="00872CF3">
        <w:t>s</w:t>
      </w:r>
      <w:r w:rsidR="00A732F1">
        <w:t>)</w:t>
      </w:r>
      <w:r w:rsidRPr="00872CF3">
        <w:t xml:space="preserve"> of inflection.</w:t>
      </w:r>
      <w:r w:rsidR="00F80F9C">
        <w:tab/>
      </w:r>
      <w:r w:rsidR="00F80F9C">
        <w:tab/>
      </w:r>
      <w:r w:rsidR="00F80F9C">
        <w:tab/>
      </w:r>
      <w:r w:rsidR="00F80F9C">
        <w:tab/>
      </w:r>
      <w:r w:rsidR="00F80F9C">
        <w:tab/>
      </w:r>
      <w:r w:rsidR="00F80F9C">
        <w:tab/>
      </w:r>
      <w:r w:rsidR="00F80F9C">
        <w:tab/>
      </w:r>
      <w:r w:rsidR="00F80F9C">
        <w:tab/>
      </w:r>
      <w:r w:rsidR="00F80F9C">
        <w:tab/>
      </w:r>
      <w:r w:rsidR="00F80F9C">
        <w:tab/>
      </w:r>
      <w:r w:rsidR="00F80F9C">
        <w:tab/>
      </w:r>
      <w:r w:rsidR="00F80F9C">
        <w:tab/>
      </w:r>
      <w:r w:rsidR="00F80F9C">
        <w:tab/>
      </w:r>
      <w:r w:rsidR="00F80F9C">
        <w:tab/>
      </w:r>
      <w:r w:rsidR="00F80F9C">
        <w:tab/>
      </w:r>
      <w:r w:rsidR="00F80F9C">
        <w:tab/>
      </w:r>
      <w:r w:rsidR="00F80F9C">
        <w:tab/>
        <w:t>Page 5</w:t>
      </w:r>
      <w:r w:rsidR="00F80F9C">
        <w:tab/>
      </w:r>
    </w:p>
    <w:p w:rsidR="00957BD1" w:rsidRPr="00872CF3" w:rsidRDefault="00957BD1" w:rsidP="002946E6">
      <w:pPr>
        <w:ind w:left="360"/>
        <w:contextualSpacing/>
      </w:pPr>
    </w:p>
    <w:p w:rsidR="00957BD1" w:rsidRDefault="00957BD1" w:rsidP="002946E6">
      <w:pPr>
        <w:ind w:left="360"/>
        <w:contextualSpacing/>
      </w:pPr>
    </w:p>
    <w:p w:rsidR="00F80F9C" w:rsidRDefault="00F80F9C" w:rsidP="002946E6">
      <w:pPr>
        <w:ind w:left="360"/>
        <w:contextualSpacing/>
      </w:pPr>
    </w:p>
    <w:p w:rsidR="000F580F" w:rsidRDefault="000F580F" w:rsidP="002946E6">
      <w:pPr>
        <w:ind w:left="360"/>
        <w:contextualSpacing/>
      </w:pPr>
    </w:p>
    <w:p w:rsidR="001D1D29" w:rsidRDefault="001D1D29" w:rsidP="002946E6">
      <w:pPr>
        <w:ind w:left="360"/>
        <w:contextualSpacing/>
      </w:pPr>
    </w:p>
    <w:p w:rsidR="001D1D29" w:rsidRDefault="001D1D29" w:rsidP="002946E6">
      <w:pPr>
        <w:ind w:left="360"/>
        <w:contextualSpacing/>
      </w:pPr>
    </w:p>
    <w:p w:rsidR="00F80F9C" w:rsidRDefault="00F80F9C" w:rsidP="002946E6">
      <w:pPr>
        <w:ind w:left="360"/>
        <w:contextualSpacing/>
      </w:pPr>
    </w:p>
    <w:p w:rsidR="00F80F9C" w:rsidRPr="00872CF3" w:rsidRDefault="00F80F9C" w:rsidP="002946E6">
      <w:pPr>
        <w:ind w:left="360"/>
        <w:contextualSpacing/>
      </w:pPr>
    </w:p>
    <w:p w:rsidR="00957BD1" w:rsidRPr="00872CF3" w:rsidRDefault="00957BD1" w:rsidP="002946E6">
      <w:pPr>
        <w:numPr>
          <w:ilvl w:val="0"/>
          <w:numId w:val="1"/>
        </w:numPr>
        <w:contextualSpacing/>
      </w:pPr>
      <w:r w:rsidRPr="00872CF3">
        <w:t>Determine concavity.</w:t>
      </w:r>
    </w:p>
    <w:p w:rsidR="00957BD1" w:rsidRPr="00872CF3" w:rsidRDefault="00957BD1" w:rsidP="002946E6">
      <w:pPr>
        <w:contextualSpacing/>
      </w:pPr>
    </w:p>
    <w:p w:rsidR="000F580F" w:rsidRDefault="000F580F" w:rsidP="002946E6">
      <w:pPr>
        <w:contextualSpacing/>
      </w:pPr>
    </w:p>
    <w:p w:rsidR="00F80F9C" w:rsidRDefault="00F80F9C" w:rsidP="002946E6">
      <w:pPr>
        <w:contextualSpacing/>
      </w:pPr>
    </w:p>
    <w:p w:rsidR="00F80F9C" w:rsidRDefault="00F80F9C" w:rsidP="002946E6">
      <w:pPr>
        <w:contextualSpacing/>
      </w:pPr>
    </w:p>
    <w:p w:rsidR="00F80F9C" w:rsidRPr="00872CF3" w:rsidRDefault="00F80F9C" w:rsidP="002946E6">
      <w:pPr>
        <w:contextualSpacing/>
      </w:pPr>
    </w:p>
    <w:p w:rsidR="00957BD1" w:rsidRPr="00872CF3" w:rsidRDefault="00736A09" w:rsidP="002946E6">
      <w:pPr>
        <w:contextualSpacing/>
      </w:pPr>
      <w:r>
        <w:rPr>
          <w:noProof/>
        </w:rPr>
        <w:drawing>
          <wp:anchor distT="0" distB="0" distL="114300" distR="114300" simplePos="0" relativeHeight="251674112" behindDoc="1" locked="0" layoutInCell="1" allowOverlap="1">
            <wp:simplePos x="0" y="0"/>
            <wp:positionH relativeFrom="column">
              <wp:posOffset>3038475</wp:posOffset>
            </wp:positionH>
            <wp:positionV relativeFrom="paragraph">
              <wp:posOffset>57150</wp:posOffset>
            </wp:positionV>
            <wp:extent cx="2495550" cy="2395282"/>
            <wp:effectExtent l="19050" t="0" r="0" b="0"/>
            <wp:wrapNone/>
            <wp:docPr id="34" name="Picture 3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age]"/>
                    <pic:cNvPicPr>
                      <a:picLocks noChangeAspect="1" noChangeArrowheads="1"/>
                    </pic:cNvPicPr>
                  </pic:nvPicPr>
                  <pic:blipFill>
                    <a:blip r:embed="rId59" r:link="rId60" cstate="print"/>
                    <a:srcRect l="4597" t="5578" r="7686" b="6773"/>
                    <a:stretch>
                      <a:fillRect/>
                    </a:stretch>
                  </pic:blipFill>
                  <pic:spPr bwMode="auto">
                    <a:xfrm>
                      <a:off x="0" y="0"/>
                      <a:ext cx="2495550" cy="2395282"/>
                    </a:xfrm>
                    <a:prstGeom prst="rect">
                      <a:avLst/>
                    </a:prstGeom>
                    <a:noFill/>
                    <a:ln w="9525">
                      <a:noFill/>
                      <a:miter lim="800000"/>
                      <a:headEnd/>
                      <a:tailEnd/>
                    </a:ln>
                  </pic:spPr>
                </pic:pic>
              </a:graphicData>
            </a:graphic>
          </wp:anchor>
        </w:drawing>
      </w:r>
    </w:p>
    <w:p w:rsidR="00957BD1" w:rsidRPr="00872CF3" w:rsidRDefault="00957BD1" w:rsidP="002946E6">
      <w:pPr>
        <w:ind w:firstLine="360"/>
        <w:contextualSpacing/>
      </w:pPr>
      <w:r w:rsidRPr="00872CF3">
        <w:t>h.</w:t>
      </w:r>
      <w:r w:rsidRPr="00872CF3">
        <w:tab/>
        <w:t>Sketch a graph of the function.</w:t>
      </w:r>
      <w:r w:rsidRPr="00872CF3">
        <w:tab/>
      </w:r>
    </w:p>
    <w:p w:rsidR="00957BD1" w:rsidRPr="00872CF3" w:rsidRDefault="00957BD1" w:rsidP="002946E6">
      <w:pPr>
        <w:contextualSpacing/>
      </w:pPr>
    </w:p>
    <w:p w:rsidR="00957BD1" w:rsidRPr="00872CF3" w:rsidRDefault="00957BD1" w:rsidP="002946E6">
      <w:pPr>
        <w:contextualSpacing/>
      </w:pPr>
    </w:p>
    <w:p w:rsidR="00957BD1" w:rsidRPr="00872CF3" w:rsidRDefault="00957BD1" w:rsidP="002946E6">
      <w:pPr>
        <w:contextualSpacing/>
      </w:pPr>
    </w:p>
    <w:p w:rsidR="00957BD1" w:rsidRPr="00872CF3" w:rsidRDefault="00957BD1" w:rsidP="002946E6">
      <w:pPr>
        <w:contextualSpacing/>
      </w:pPr>
    </w:p>
    <w:p w:rsidR="00957BD1" w:rsidRPr="00872CF3" w:rsidRDefault="00957BD1" w:rsidP="002946E6">
      <w:pPr>
        <w:contextualSpacing/>
      </w:pPr>
    </w:p>
    <w:p w:rsidR="00957BD1" w:rsidRPr="00872CF3" w:rsidRDefault="00957BD1" w:rsidP="002946E6">
      <w:pPr>
        <w:contextualSpacing/>
      </w:pPr>
    </w:p>
    <w:p w:rsidR="00572BFF" w:rsidRDefault="00572BFF" w:rsidP="002946E6">
      <w:pPr>
        <w:contextualSpacing/>
      </w:pPr>
    </w:p>
    <w:p w:rsidR="000F580F" w:rsidRDefault="000F580F" w:rsidP="002946E6">
      <w:pPr>
        <w:contextualSpacing/>
      </w:pPr>
    </w:p>
    <w:p w:rsidR="000F580F" w:rsidRPr="00872CF3" w:rsidRDefault="000F580F" w:rsidP="002946E6">
      <w:pPr>
        <w:contextualSpacing/>
      </w:pPr>
    </w:p>
    <w:p w:rsidR="00572BFF" w:rsidRPr="00872CF3" w:rsidRDefault="00572BFF" w:rsidP="002946E6">
      <w:pPr>
        <w:contextualSpacing/>
      </w:pPr>
    </w:p>
    <w:p w:rsidR="00957BD1" w:rsidRPr="00872CF3" w:rsidRDefault="00957BD1" w:rsidP="002946E6">
      <w:pPr>
        <w:contextualSpacing/>
      </w:pPr>
    </w:p>
    <w:p w:rsidR="00736A09" w:rsidRDefault="008C3EFC" w:rsidP="002946E6">
      <w:pPr>
        <w:contextualSpacing/>
      </w:pPr>
      <w:r>
        <w:tab/>
      </w:r>
      <w:r>
        <w:tab/>
      </w:r>
      <w:r>
        <w:tab/>
      </w:r>
      <w:r>
        <w:tab/>
      </w:r>
      <w:r w:rsidR="00736A09">
        <w:tab/>
      </w:r>
      <w:r w:rsidR="00736A09">
        <w:tab/>
      </w:r>
      <w:r w:rsidR="00736A09">
        <w:tab/>
      </w:r>
      <w:r w:rsidR="00736A09">
        <w:tab/>
      </w:r>
      <w:r w:rsidR="00736A09">
        <w:tab/>
      </w:r>
      <w:r w:rsidR="00736A09">
        <w:tab/>
      </w:r>
      <w:r w:rsidR="00736A09">
        <w:tab/>
      </w:r>
      <w:r w:rsidR="00736A09">
        <w:tab/>
      </w:r>
      <w:r w:rsidR="00736A09">
        <w:tab/>
      </w:r>
    </w:p>
    <w:p w:rsidR="00C139F7" w:rsidRPr="008C3EFC" w:rsidRDefault="008C3EFC" w:rsidP="002946E6">
      <w:pPr>
        <w:ind w:firstLine="720"/>
        <w:contextualSpacing/>
      </w:pPr>
      <w:r>
        <w:rPr>
          <w:b/>
        </w:rPr>
        <w:t xml:space="preserve">***After you are done sketching your graph, check </w:t>
      </w:r>
      <w:r w:rsidR="00736A09">
        <w:rPr>
          <w:b/>
        </w:rPr>
        <w:t>it</w:t>
      </w:r>
      <w:r>
        <w:rPr>
          <w:b/>
        </w:rPr>
        <w:t xml:space="preserve"> with your calculator.</w:t>
      </w:r>
      <w:r w:rsidR="00CB6CAE" w:rsidRPr="00872CF3">
        <w:rPr>
          <w:b/>
        </w:rPr>
        <w:tab/>
      </w:r>
      <w:r w:rsidR="00CB6CAE" w:rsidRPr="00872CF3">
        <w:rPr>
          <w:b/>
        </w:rPr>
        <w:tab/>
      </w:r>
      <w:r w:rsidR="00CB6CAE" w:rsidRPr="00872CF3">
        <w:rPr>
          <w:b/>
        </w:rPr>
        <w:tab/>
      </w:r>
      <w:r w:rsidR="00CB6CAE" w:rsidRPr="00872CF3">
        <w:rPr>
          <w:b/>
        </w:rPr>
        <w:tab/>
      </w:r>
    </w:p>
    <w:p w:rsidR="00F80F9C" w:rsidRDefault="0018558D" w:rsidP="002946E6">
      <w:pPr>
        <w:contextualSpacing/>
      </w:pPr>
      <w:r>
        <w:rPr>
          <w:noProof/>
        </w:rPr>
        <w:pict>
          <v:shape id="_x0000_s1714" type="#_x0000_t75" style="position:absolute;margin-left:290.25pt;margin-top:9.35pt;width:137.15pt;height:23pt;z-index:-251597312">
            <v:imagedata r:id="rId61" o:title=""/>
          </v:shape>
          <o:OLEObject Type="Embed" ProgID="Equation.DSMT4" ShapeID="_x0000_s1714" DrawAspect="Content" ObjectID="_1519544205" r:id="rId62"/>
        </w:pict>
      </w:r>
    </w:p>
    <w:p w:rsidR="00957BD1" w:rsidRDefault="00957BD1" w:rsidP="002946E6">
      <w:pPr>
        <w:contextualSpacing/>
      </w:pPr>
      <w:r w:rsidRPr="00872CF3">
        <w:rPr>
          <w:b/>
        </w:rPr>
        <w:t xml:space="preserve">Example #2:  </w:t>
      </w:r>
      <w:r w:rsidRPr="00872CF3">
        <w:t xml:space="preserve">Consider the following polynomial function:  </w:t>
      </w:r>
    </w:p>
    <w:p w:rsidR="00283A96" w:rsidRPr="00283A96" w:rsidRDefault="00283A96" w:rsidP="002946E6">
      <w:pPr>
        <w:contextualSpacing/>
        <w:rPr>
          <w:sz w:val="16"/>
          <w:szCs w:val="16"/>
        </w:rPr>
      </w:pPr>
    </w:p>
    <w:p w:rsidR="00957BD1" w:rsidRPr="00872CF3" w:rsidRDefault="00957BD1" w:rsidP="002946E6">
      <w:pPr>
        <w:numPr>
          <w:ilvl w:val="0"/>
          <w:numId w:val="2"/>
        </w:numPr>
        <w:contextualSpacing/>
      </w:pPr>
      <w:r w:rsidRPr="00872CF3">
        <w:t>Write the equation of the line tangent to the graph of the function at the point (2, 81).</w:t>
      </w:r>
    </w:p>
    <w:p w:rsidR="00957BD1" w:rsidRPr="00872CF3" w:rsidRDefault="00957BD1" w:rsidP="002946E6">
      <w:pPr>
        <w:ind w:left="360"/>
        <w:contextualSpacing/>
      </w:pPr>
    </w:p>
    <w:p w:rsidR="00957BD1" w:rsidRPr="00872CF3" w:rsidRDefault="00957BD1" w:rsidP="002946E6">
      <w:pPr>
        <w:ind w:left="360"/>
        <w:contextualSpacing/>
      </w:pPr>
    </w:p>
    <w:p w:rsidR="00957BD1" w:rsidRPr="00872CF3" w:rsidRDefault="00957BD1" w:rsidP="002946E6">
      <w:pPr>
        <w:ind w:left="360"/>
        <w:contextualSpacing/>
      </w:pPr>
    </w:p>
    <w:p w:rsidR="00957BD1" w:rsidRPr="00872CF3" w:rsidRDefault="00957BD1" w:rsidP="002946E6">
      <w:pPr>
        <w:ind w:left="360"/>
        <w:contextualSpacing/>
      </w:pPr>
    </w:p>
    <w:p w:rsidR="00957BD1" w:rsidRDefault="00957BD1" w:rsidP="002946E6">
      <w:pPr>
        <w:ind w:left="360"/>
        <w:contextualSpacing/>
      </w:pPr>
    </w:p>
    <w:p w:rsidR="00F80F9C" w:rsidRPr="00872CF3" w:rsidRDefault="00F80F9C" w:rsidP="002946E6">
      <w:pPr>
        <w:ind w:left="360"/>
        <w:contextualSpacing/>
      </w:pPr>
    </w:p>
    <w:p w:rsidR="00957BD1" w:rsidRPr="00872CF3" w:rsidRDefault="00957BD1" w:rsidP="002946E6">
      <w:pPr>
        <w:ind w:left="360"/>
        <w:contextualSpacing/>
      </w:pPr>
    </w:p>
    <w:p w:rsidR="00957BD1" w:rsidRPr="00872CF3" w:rsidRDefault="00957BD1" w:rsidP="002946E6">
      <w:pPr>
        <w:contextualSpacing/>
      </w:pPr>
    </w:p>
    <w:p w:rsidR="00957BD1" w:rsidRPr="00872CF3" w:rsidRDefault="00957BD1" w:rsidP="002946E6">
      <w:pPr>
        <w:ind w:left="360"/>
        <w:contextualSpacing/>
      </w:pPr>
      <w:r w:rsidRPr="00872CF3">
        <w:t>b.</w:t>
      </w:r>
      <w:r w:rsidRPr="00872CF3">
        <w:tab/>
        <w:t>What are the coordinates of the points where the function has horizontal tangents?</w:t>
      </w:r>
      <w:r w:rsidRPr="00872CF3">
        <w:tab/>
      </w:r>
    </w:p>
    <w:p w:rsidR="00957BD1" w:rsidRPr="00872CF3" w:rsidRDefault="00957BD1" w:rsidP="002946E6">
      <w:pPr>
        <w:contextualSpacing/>
      </w:pPr>
    </w:p>
    <w:p w:rsidR="005828C9" w:rsidRDefault="005828C9" w:rsidP="002946E6">
      <w:pPr>
        <w:contextualSpacing/>
      </w:pPr>
    </w:p>
    <w:p w:rsidR="00F80F9C" w:rsidRDefault="00F80F9C" w:rsidP="002946E6">
      <w:pPr>
        <w:contextualSpacing/>
      </w:pPr>
    </w:p>
    <w:p w:rsidR="00F80F9C" w:rsidRDefault="00F80F9C" w:rsidP="002946E6">
      <w:pPr>
        <w:contextualSpacing/>
      </w:pPr>
    </w:p>
    <w:p w:rsidR="00F80F9C" w:rsidRDefault="00F80F9C" w:rsidP="002946E6">
      <w:pPr>
        <w:contextualSpacing/>
      </w:pPr>
    </w:p>
    <w:p w:rsidR="00F80F9C" w:rsidRDefault="00F80F9C" w:rsidP="002946E6">
      <w:pPr>
        <w:contextualSpacing/>
      </w:pPr>
    </w:p>
    <w:p w:rsidR="00F80F9C" w:rsidRDefault="00F80F9C" w:rsidP="002946E6">
      <w:pPr>
        <w:contextualSpacing/>
      </w:pPr>
    </w:p>
    <w:p w:rsidR="00F80F9C" w:rsidRDefault="00F80F9C" w:rsidP="002946E6">
      <w:pPr>
        <w:contextualSpacing/>
      </w:pPr>
    </w:p>
    <w:p w:rsidR="00F80F9C" w:rsidRDefault="002318B7" w:rsidP="002946E6">
      <w:pPr>
        <w:contextualSpacing/>
      </w:pPr>
      <w:r>
        <w:tab/>
      </w:r>
      <w:r>
        <w:tab/>
        <w:t xml:space="preserve">                                                                                                                </w:t>
      </w:r>
      <w:r>
        <w:tab/>
      </w:r>
      <w:r>
        <w:tab/>
      </w:r>
      <w:r>
        <w:tab/>
      </w:r>
      <w:r>
        <w:tab/>
      </w:r>
      <w:r>
        <w:tab/>
      </w:r>
      <w:r>
        <w:tab/>
        <w:t xml:space="preserve">OVER </w:t>
      </w:r>
      <w:r>
        <w:sym w:font="Wingdings" w:char="F0E0"/>
      </w:r>
    </w:p>
    <w:p w:rsidR="00115FB9" w:rsidRPr="00115FB9" w:rsidRDefault="00115FB9" w:rsidP="002946E6">
      <w:pPr>
        <w:contextualSpacing/>
        <w:rPr>
          <w:szCs w:val="28"/>
        </w:rPr>
      </w:pPr>
      <w:r>
        <w:rPr>
          <w:b/>
          <w:sz w:val="28"/>
          <w:szCs w:val="28"/>
        </w:rPr>
        <w:lastRenderedPageBreak/>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sidRPr="00115FB9">
        <w:rPr>
          <w:szCs w:val="28"/>
        </w:rPr>
        <w:t>Page 6</w:t>
      </w:r>
    </w:p>
    <w:p w:rsidR="008144C0" w:rsidRPr="00872CF3" w:rsidRDefault="008144C0" w:rsidP="002946E6">
      <w:pPr>
        <w:contextualSpacing/>
        <w:rPr>
          <w:i/>
        </w:rPr>
      </w:pPr>
      <w:r w:rsidRPr="00872CF3">
        <w:rPr>
          <w:b/>
          <w:sz w:val="28"/>
          <w:szCs w:val="28"/>
        </w:rPr>
        <w:t xml:space="preserve">Homework, Day 2: </w:t>
      </w:r>
      <w:r w:rsidRPr="00872CF3">
        <w:rPr>
          <w:i/>
        </w:rPr>
        <w:t xml:space="preserve"> SHOW ALL WORK ON ANOTHER PIECE OF PAPER.</w:t>
      </w:r>
    </w:p>
    <w:p w:rsidR="008144C0" w:rsidRPr="00872CF3" w:rsidRDefault="008144C0" w:rsidP="002946E6">
      <w:pPr>
        <w:contextualSpacing/>
        <w:rPr>
          <w:b/>
          <w:sz w:val="16"/>
          <w:szCs w:val="16"/>
        </w:rPr>
      </w:pPr>
    </w:p>
    <w:p w:rsidR="008144C0" w:rsidRPr="00872CF3" w:rsidRDefault="0018558D" w:rsidP="002946E6">
      <w:pPr>
        <w:contextualSpacing/>
      </w:pPr>
      <w:r>
        <w:rPr>
          <w:noProof/>
        </w:rPr>
        <w:pict>
          <v:shape id="_x0000_s1179" type="#_x0000_t75" style="position:absolute;margin-left:209.25pt;margin-top:.7pt;width:94.5pt;height:41.25pt;z-index:-251625984;mso-position-horizontal-relative:text;mso-position-vertical-relative:text">
            <v:imagedata r:id="rId63" o:title=""/>
          </v:shape>
          <o:OLEObject Type="Embed" ProgID="Equation.DSMT4" ShapeID="_x0000_s1179" DrawAspect="Content" ObjectID="_1519544206" r:id="rId64"/>
        </w:pict>
      </w:r>
      <w:r w:rsidR="008144C0" w:rsidRPr="00872CF3">
        <w:t xml:space="preserve">1.  Consider the following function:  </w:t>
      </w:r>
    </w:p>
    <w:p w:rsidR="008144C0" w:rsidRPr="00872CF3" w:rsidRDefault="008144C0" w:rsidP="002946E6">
      <w:pPr>
        <w:numPr>
          <w:ilvl w:val="0"/>
          <w:numId w:val="4"/>
        </w:numPr>
        <w:contextualSpacing/>
      </w:pPr>
      <w:r w:rsidRPr="00872CF3">
        <w:t>Find the zero(s) of the function.</w:t>
      </w:r>
    </w:p>
    <w:p w:rsidR="008144C0" w:rsidRPr="00872CF3" w:rsidRDefault="00985D8C" w:rsidP="002946E6">
      <w:pPr>
        <w:numPr>
          <w:ilvl w:val="0"/>
          <w:numId w:val="4"/>
        </w:numPr>
        <w:contextualSpacing/>
      </w:pPr>
      <w:r>
        <w:rPr>
          <w:noProof/>
        </w:rPr>
        <w:drawing>
          <wp:anchor distT="0" distB="0" distL="114300" distR="114300" simplePos="0" relativeHeight="251680256" behindDoc="1" locked="0" layoutInCell="1" allowOverlap="1">
            <wp:simplePos x="0" y="0"/>
            <wp:positionH relativeFrom="column">
              <wp:posOffset>3286125</wp:posOffset>
            </wp:positionH>
            <wp:positionV relativeFrom="paragraph">
              <wp:posOffset>124460</wp:posOffset>
            </wp:positionV>
            <wp:extent cx="3026410" cy="2927472"/>
            <wp:effectExtent l="19050" t="0" r="2540" b="0"/>
            <wp:wrapNone/>
            <wp:docPr id="1" name="Picture 3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age]"/>
                    <pic:cNvPicPr>
                      <a:picLocks noChangeAspect="1" noChangeArrowheads="1"/>
                    </pic:cNvPicPr>
                  </pic:nvPicPr>
                  <pic:blipFill>
                    <a:blip r:embed="rId59" r:link="rId60" cstate="print"/>
                    <a:srcRect l="6410" t="5000" r="7372" b="8333"/>
                    <a:stretch>
                      <a:fillRect/>
                    </a:stretch>
                  </pic:blipFill>
                  <pic:spPr bwMode="auto">
                    <a:xfrm>
                      <a:off x="0" y="0"/>
                      <a:ext cx="3026410" cy="2927472"/>
                    </a:xfrm>
                    <a:prstGeom prst="rect">
                      <a:avLst/>
                    </a:prstGeom>
                    <a:noFill/>
                    <a:ln w="9525">
                      <a:noFill/>
                      <a:miter lim="800000"/>
                      <a:headEnd/>
                      <a:tailEnd/>
                    </a:ln>
                  </pic:spPr>
                </pic:pic>
              </a:graphicData>
            </a:graphic>
          </wp:anchor>
        </w:drawing>
      </w:r>
      <w:r w:rsidR="008144C0" w:rsidRPr="00872CF3">
        <w:t>Find the vertical asymptote(s).</w:t>
      </w:r>
    </w:p>
    <w:p w:rsidR="008144C0" w:rsidRPr="00872CF3" w:rsidRDefault="008144C0" w:rsidP="002946E6">
      <w:pPr>
        <w:numPr>
          <w:ilvl w:val="0"/>
          <w:numId w:val="4"/>
        </w:numPr>
        <w:contextualSpacing/>
      </w:pPr>
      <w:r w:rsidRPr="00872CF3">
        <w:t>Find the horizontal asymptote(s).</w:t>
      </w:r>
    </w:p>
    <w:p w:rsidR="008144C0" w:rsidRPr="00872CF3" w:rsidRDefault="008144C0" w:rsidP="002946E6">
      <w:pPr>
        <w:numPr>
          <w:ilvl w:val="0"/>
          <w:numId w:val="4"/>
        </w:numPr>
        <w:contextualSpacing/>
      </w:pPr>
      <w:r w:rsidRPr="00872CF3">
        <w:t>Find the relative max and/or min.</w:t>
      </w:r>
    </w:p>
    <w:p w:rsidR="008144C0" w:rsidRPr="00872CF3" w:rsidRDefault="008144C0" w:rsidP="002946E6">
      <w:pPr>
        <w:numPr>
          <w:ilvl w:val="0"/>
          <w:numId w:val="4"/>
        </w:numPr>
        <w:contextualSpacing/>
      </w:pPr>
      <w:r w:rsidRPr="00872CF3">
        <w:t xml:space="preserve">For what values of </w:t>
      </w:r>
      <w:r w:rsidRPr="00872CF3">
        <w:rPr>
          <w:i/>
        </w:rPr>
        <w:t xml:space="preserve">x </w:t>
      </w:r>
      <w:r w:rsidRPr="00872CF3">
        <w:t xml:space="preserve">is the function increasing?  </w:t>
      </w:r>
    </w:p>
    <w:p w:rsidR="008144C0" w:rsidRPr="00872CF3" w:rsidRDefault="008144C0" w:rsidP="002946E6">
      <w:pPr>
        <w:ind w:left="360" w:firstLine="360"/>
        <w:contextualSpacing/>
      </w:pPr>
      <w:r w:rsidRPr="00872CF3">
        <w:t>Decreasing?</w:t>
      </w:r>
    </w:p>
    <w:p w:rsidR="008144C0" w:rsidRPr="00872CF3" w:rsidRDefault="008144C0" w:rsidP="002946E6">
      <w:pPr>
        <w:numPr>
          <w:ilvl w:val="0"/>
          <w:numId w:val="4"/>
        </w:numPr>
        <w:contextualSpacing/>
      </w:pPr>
      <w:r w:rsidRPr="00872CF3">
        <w:t>Find the points of inflection.</w:t>
      </w:r>
    </w:p>
    <w:p w:rsidR="008144C0" w:rsidRPr="00872CF3" w:rsidRDefault="008144C0" w:rsidP="002946E6">
      <w:pPr>
        <w:numPr>
          <w:ilvl w:val="0"/>
          <w:numId w:val="4"/>
        </w:numPr>
        <w:contextualSpacing/>
      </w:pPr>
      <w:r w:rsidRPr="00872CF3">
        <w:t>Determine concavity.</w:t>
      </w:r>
    </w:p>
    <w:p w:rsidR="008144C0" w:rsidRPr="00872CF3" w:rsidRDefault="008144C0" w:rsidP="002946E6">
      <w:pPr>
        <w:numPr>
          <w:ilvl w:val="0"/>
          <w:numId w:val="4"/>
        </w:numPr>
        <w:contextualSpacing/>
      </w:pPr>
      <w:r w:rsidRPr="00872CF3">
        <w:t>Sketch a graph of the function.</w:t>
      </w:r>
      <w:r w:rsidRPr="00872CF3">
        <w:tab/>
      </w:r>
    </w:p>
    <w:p w:rsidR="008144C0" w:rsidRPr="00872CF3" w:rsidRDefault="008144C0" w:rsidP="002946E6">
      <w:pPr>
        <w:contextualSpacing/>
      </w:pPr>
    </w:p>
    <w:p w:rsidR="00C404C1" w:rsidRPr="00872CF3" w:rsidRDefault="00C404C1" w:rsidP="002946E6">
      <w:pPr>
        <w:contextualSpacing/>
      </w:pPr>
    </w:p>
    <w:p w:rsidR="00C404C1" w:rsidRDefault="00C404C1" w:rsidP="002946E6">
      <w:pPr>
        <w:contextualSpacing/>
      </w:pPr>
    </w:p>
    <w:p w:rsidR="00115FB9" w:rsidRDefault="00115FB9" w:rsidP="002946E6">
      <w:pPr>
        <w:contextualSpacing/>
      </w:pPr>
    </w:p>
    <w:p w:rsidR="00115FB9" w:rsidRDefault="00115FB9" w:rsidP="002946E6">
      <w:pPr>
        <w:contextualSpacing/>
      </w:pPr>
    </w:p>
    <w:p w:rsidR="00115FB9" w:rsidRDefault="00115FB9" w:rsidP="002946E6">
      <w:pPr>
        <w:contextualSpacing/>
      </w:pPr>
    </w:p>
    <w:p w:rsidR="00115FB9" w:rsidRDefault="00115FB9" w:rsidP="002946E6">
      <w:pPr>
        <w:contextualSpacing/>
      </w:pPr>
    </w:p>
    <w:p w:rsidR="00115FB9" w:rsidRDefault="00115FB9" w:rsidP="002946E6">
      <w:pPr>
        <w:contextualSpacing/>
      </w:pPr>
    </w:p>
    <w:p w:rsidR="00115FB9" w:rsidRPr="00872CF3" w:rsidRDefault="00115FB9" w:rsidP="002946E6">
      <w:pPr>
        <w:contextualSpacing/>
      </w:pPr>
    </w:p>
    <w:p w:rsidR="00C404C1" w:rsidRPr="00872CF3" w:rsidRDefault="00C404C1" w:rsidP="002946E6">
      <w:pPr>
        <w:contextualSpacing/>
      </w:pPr>
    </w:p>
    <w:p w:rsidR="008144C0" w:rsidRPr="00872CF3" w:rsidRDefault="002177D7" w:rsidP="002946E6">
      <w:pPr>
        <w:contextualSpacing/>
      </w:pPr>
      <w:r w:rsidRPr="00872CF3">
        <w:t xml:space="preserve">2.  </w:t>
      </w:r>
      <w:r w:rsidR="008144C0" w:rsidRPr="00872CF3">
        <w:t xml:space="preserve">Consider the function:  </w:t>
      </w:r>
      <w:r w:rsidR="008144C0" w:rsidRPr="00872CF3">
        <w:rPr>
          <w:position w:val="-10"/>
        </w:rPr>
        <w:object w:dxaOrig="2140" w:dyaOrig="360">
          <v:shape id="_x0000_i1054" type="#_x0000_t75" style="width:129pt;height:21.75pt" o:ole="">
            <v:imagedata r:id="rId65" o:title=""/>
          </v:shape>
          <o:OLEObject Type="Embed" ProgID="Equation.DSMT4" ShapeID="_x0000_i1054" DrawAspect="Content" ObjectID="_1519544159" r:id="rId66"/>
        </w:object>
      </w:r>
    </w:p>
    <w:p w:rsidR="008144C0" w:rsidRPr="00872CF3" w:rsidRDefault="008144C0" w:rsidP="002946E6">
      <w:pPr>
        <w:numPr>
          <w:ilvl w:val="0"/>
          <w:numId w:val="5"/>
        </w:numPr>
        <w:contextualSpacing/>
      </w:pPr>
      <w:r w:rsidRPr="00872CF3">
        <w:t>Write the equation of the line tangent to the graph of the function at the point (3, 4096).</w:t>
      </w:r>
    </w:p>
    <w:p w:rsidR="008144C0" w:rsidRPr="00872CF3" w:rsidRDefault="008144C0" w:rsidP="002946E6">
      <w:pPr>
        <w:ind w:left="360"/>
        <w:contextualSpacing/>
      </w:pPr>
      <w:r w:rsidRPr="00872CF3">
        <w:t>b.</w:t>
      </w:r>
      <w:r w:rsidRPr="00872CF3">
        <w:tab/>
        <w:t>What are the coordinates of the points where the function has horizontal tangents?</w:t>
      </w:r>
      <w:r w:rsidRPr="00872CF3">
        <w:tab/>
      </w:r>
    </w:p>
    <w:p w:rsidR="008144C0" w:rsidRDefault="008144C0" w:rsidP="002946E6">
      <w:pPr>
        <w:contextualSpacing/>
      </w:pPr>
    </w:p>
    <w:p w:rsidR="00115FB9" w:rsidRDefault="00115FB9" w:rsidP="002946E6">
      <w:pPr>
        <w:contextualSpacing/>
      </w:pPr>
    </w:p>
    <w:p w:rsidR="00115FB9" w:rsidRDefault="00115FB9" w:rsidP="002946E6">
      <w:pPr>
        <w:contextualSpacing/>
      </w:pPr>
    </w:p>
    <w:p w:rsidR="00115FB9" w:rsidRPr="00872CF3" w:rsidRDefault="00115FB9" w:rsidP="002946E6">
      <w:pPr>
        <w:contextualSpacing/>
      </w:pPr>
    </w:p>
    <w:p w:rsidR="008144C0" w:rsidRPr="00872CF3" w:rsidRDefault="002177D7" w:rsidP="002946E6">
      <w:pPr>
        <w:contextualSpacing/>
      </w:pPr>
      <w:r w:rsidRPr="00872CF3">
        <w:t xml:space="preserve">3.  </w:t>
      </w:r>
      <w:r w:rsidR="008144C0" w:rsidRPr="00872CF3">
        <w:t>Differentiate each function below.</w:t>
      </w:r>
    </w:p>
    <w:p w:rsidR="008144C0" w:rsidRPr="00872CF3" w:rsidRDefault="002177D7" w:rsidP="002946E6">
      <w:pPr>
        <w:contextualSpacing/>
      </w:pPr>
      <w:r w:rsidRPr="00872CF3">
        <w:tab/>
      </w:r>
      <w:proofErr w:type="gramStart"/>
      <w:r w:rsidRPr="00872CF3">
        <w:t>a</w:t>
      </w:r>
      <w:proofErr w:type="gramEnd"/>
      <w:r w:rsidRPr="00872CF3">
        <w:t xml:space="preserve">.   </w:t>
      </w:r>
      <w:r w:rsidR="008144C0" w:rsidRPr="00872CF3">
        <w:rPr>
          <w:position w:val="-10"/>
        </w:rPr>
        <w:object w:dxaOrig="1180" w:dyaOrig="360">
          <v:shape id="_x0000_i1055" type="#_x0000_t75" style="width:81pt;height:24.75pt" o:ole="">
            <v:imagedata r:id="rId67" o:title=""/>
          </v:shape>
          <o:OLEObject Type="Embed" ProgID="Equation.DSMT4" ShapeID="_x0000_i1055" DrawAspect="Content" ObjectID="_1519544160" r:id="rId68"/>
        </w:object>
      </w:r>
      <w:r w:rsidRPr="00872CF3">
        <w:tab/>
      </w:r>
      <w:r w:rsidRPr="00872CF3">
        <w:tab/>
      </w:r>
      <w:r w:rsidRPr="00872CF3">
        <w:tab/>
      </w:r>
      <w:r w:rsidRPr="00872CF3">
        <w:tab/>
      </w:r>
      <w:r w:rsidR="00F80F9C">
        <w:tab/>
      </w:r>
      <w:r w:rsidR="00F80F9C">
        <w:tab/>
      </w:r>
      <w:r w:rsidR="00F80F9C">
        <w:tab/>
      </w:r>
      <w:r w:rsidR="00F80F9C">
        <w:tab/>
      </w:r>
      <w:r w:rsidR="00F80F9C">
        <w:tab/>
      </w:r>
      <w:r w:rsidRPr="00872CF3">
        <w:t xml:space="preserve">b.  </w:t>
      </w:r>
      <w:r w:rsidR="008144C0" w:rsidRPr="00872CF3">
        <w:rPr>
          <w:position w:val="-10"/>
        </w:rPr>
        <w:object w:dxaOrig="1040" w:dyaOrig="360">
          <v:shape id="_x0000_i1056" type="#_x0000_t75" style="width:1in;height:24.75pt" o:ole="">
            <v:imagedata r:id="rId69" o:title=""/>
          </v:shape>
          <o:OLEObject Type="Embed" ProgID="Equation.DSMT4" ShapeID="_x0000_i1056" DrawAspect="Content" ObjectID="_1519544161" r:id="rId70"/>
        </w:object>
      </w:r>
    </w:p>
    <w:p w:rsidR="008144C0" w:rsidRPr="00872CF3" w:rsidRDefault="008144C0" w:rsidP="002946E6">
      <w:pPr>
        <w:contextualSpacing/>
      </w:pPr>
    </w:p>
    <w:p w:rsidR="008144C0" w:rsidRPr="00872CF3" w:rsidRDefault="002177D7" w:rsidP="002946E6">
      <w:pPr>
        <w:contextualSpacing/>
      </w:pPr>
      <w:r w:rsidRPr="00872CF3">
        <w:tab/>
      </w:r>
      <w:proofErr w:type="gramStart"/>
      <w:r w:rsidRPr="00872CF3">
        <w:t>c</w:t>
      </w:r>
      <w:proofErr w:type="gramEnd"/>
      <w:r w:rsidRPr="00872CF3">
        <w:t xml:space="preserve">.   </w:t>
      </w:r>
      <w:r w:rsidR="008144C0" w:rsidRPr="00872CF3">
        <w:rPr>
          <w:position w:val="-10"/>
        </w:rPr>
        <w:object w:dxaOrig="1340" w:dyaOrig="360">
          <v:shape id="_x0000_i1057" type="#_x0000_t75" style="width:87pt;height:23.25pt" o:ole="">
            <v:imagedata r:id="rId71" o:title=""/>
          </v:shape>
          <o:OLEObject Type="Embed" ProgID="Equation.DSMT4" ShapeID="_x0000_i1057" DrawAspect="Content" ObjectID="_1519544162" r:id="rId72"/>
        </w:object>
      </w:r>
      <w:r w:rsidRPr="00872CF3">
        <w:tab/>
      </w:r>
      <w:r w:rsidRPr="00872CF3">
        <w:tab/>
      </w:r>
      <w:r w:rsidRPr="00872CF3">
        <w:tab/>
      </w:r>
      <w:r w:rsidRPr="00872CF3">
        <w:tab/>
      </w:r>
      <w:r w:rsidR="00F80F9C">
        <w:tab/>
      </w:r>
      <w:r w:rsidR="00F80F9C">
        <w:tab/>
      </w:r>
      <w:r w:rsidR="00F80F9C">
        <w:tab/>
      </w:r>
      <w:r w:rsidR="00F80F9C">
        <w:tab/>
      </w:r>
      <w:r w:rsidR="00F80F9C">
        <w:tab/>
      </w:r>
      <w:r w:rsidRPr="00872CF3">
        <w:t xml:space="preserve">d.  </w:t>
      </w:r>
      <w:r w:rsidR="008144C0" w:rsidRPr="00872CF3">
        <w:rPr>
          <w:position w:val="-10"/>
        </w:rPr>
        <w:object w:dxaOrig="2000" w:dyaOrig="360">
          <v:shape id="_x0000_i1058" type="#_x0000_t75" style="width:135pt;height:24pt" o:ole="">
            <v:imagedata r:id="rId73" o:title=""/>
          </v:shape>
          <o:OLEObject Type="Embed" ProgID="Equation.DSMT4" ShapeID="_x0000_i1058" DrawAspect="Content" ObjectID="_1519544163" r:id="rId74"/>
        </w:object>
      </w:r>
    </w:p>
    <w:p w:rsidR="008144C0" w:rsidRPr="00872CF3" w:rsidRDefault="0018558D" w:rsidP="002946E6">
      <w:pPr>
        <w:contextualSpacing/>
      </w:pPr>
      <w:r>
        <w:rPr>
          <w:noProof/>
        </w:rPr>
        <w:pict>
          <v:shape id="_x0000_s1061" type="#_x0000_t75" style="position:absolute;margin-left:285pt;margin-top:12.3pt;width:108.75pt;height:43.65pt;z-index:-251638272">
            <v:imagedata r:id="rId75" o:title=""/>
          </v:shape>
          <o:OLEObject Type="Embed" ProgID="Equation.DSMT4" ShapeID="_x0000_s1061" DrawAspect="Content" ObjectID="_1519544207" r:id="rId76"/>
        </w:pict>
      </w:r>
    </w:p>
    <w:p w:rsidR="008144C0" w:rsidRPr="00872CF3" w:rsidRDefault="002177D7" w:rsidP="002946E6">
      <w:pPr>
        <w:contextualSpacing/>
      </w:pPr>
      <w:r w:rsidRPr="00872CF3">
        <w:tab/>
      </w:r>
      <w:proofErr w:type="gramStart"/>
      <w:r w:rsidRPr="00872CF3">
        <w:t>e</w:t>
      </w:r>
      <w:proofErr w:type="gramEnd"/>
      <w:r w:rsidRPr="00872CF3">
        <w:t xml:space="preserve">.   </w:t>
      </w:r>
      <w:r w:rsidR="008144C0" w:rsidRPr="00872CF3">
        <w:rPr>
          <w:position w:val="-10"/>
        </w:rPr>
        <w:object w:dxaOrig="1400" w:dyaOrig="420">
          <v:shape id="_x0000_i1060" type="#_x0000_t75" style="width:99pt;height:29.25pt" o:ole="">
            <v:imagedata r:id="rId77" o:title=""/>
          </v:shape>
          <o:OLEObject Type="Embed" ProgID="Equation.DSMT4" ShapeID="_x0000_i1060" DrawAspect="Content" ObjectID="_1519544164" r:id="rId78"/>
        </w:object>
      </w:r>
      <w:r w:rsidR="008144C0" w:rsidRPr="00872CF3">
        <w:tab/>
      </w:r>
      <w:r w:rsidRPr="00872CF3">
        <w:tab/>
      </w:r>
      <w:r w:rsidRPr="00872CF3">
        <w:tab/>
      </w:r>
      <w:r w:rsidR="00F80F9C">
        <w:tab/>
      </w:r>
      <w:r w:rsidR="00F80F9C">
        <w:tab/>
      </w:r>
      <w:r w:rsidR="00F80F9C">
        <w:tab/>
      </w:r>
      <w:r w:rsidR="00F80F9C">
        <w:tab/>
      </w:r>
      <w:r w:rsidR="00F80F9C">
        <w:tab/>
      </w:r>
      <w:r w:rsidRPr="00872CF3">
        <w:t>f.</w:t>
      </w:r>
      <w:r w:rsidR="008144C0" w:rsidRPr="00872CF3">
        <w:tab/>
      </w:r>
      <w:r w:rsidR="008144C0" w:rsidRPr="00872CF3">
        <w:tab/>
      </w:r>
      <w:r w:rsidR="008144C0" w:rsidRPr="00872CF3">
        <w:tab/>
      </w:r>
      <w:r w:rsidR="008144C0" w:rsidRPr="00872CF3">
        <w:tab/>
      </w:r>
      <w:r w:rsidR="008144C0" w:rsidRPr="00872CF3">
        <w:tab/>
      </w:r>
      <w:r w:rsidR="008144C0" w:rsidRPr="00872CF3">
        <w:tab/>
      </w:r>
    </w:p>
    <w:p w:rsidR="008144C0" w:rsidRPr="00872CF3" w:rsidRDefault="008144C0" w:rsidP="002946E6">
      <w:pPr>
        <w:contextualSpacing/>
      </w:pPr>
    </w:p>
    <w:p w:rsidR="00D809C8" w:rsidRPr="00872CF3" w:rsidRDefault="00D809C8" w:rsidP="002946E6">
      <w:pPr>
        <w:contextualSpacing/>
      </w:pPr>
      <w:r w:rsidRPr="00872CF3">
        <w:tab/>
      </w:r>
      <w:proofErr w:type="gramStart"/>
      <w:r w:rsidRPr="00872CF3">
        <w:t>g</w:t>
      </w:r>
      <w:proofErr w:type="gramEnd"/>
      <w:r w:rsidRPr="00872CF3">
        <w:t xml:space="preserve">.    </w:t>
      </w:r>
      <w:r w:rsidRPr="00872CF3">
        <w:rPr>
          <w:position w:val="-16"/>
        </w:rPr>
        <w:object w:dxaOrig="2460" w:dyaOrig="460">
          <v:shape id="_x0000_i1061" type="#_x0000_t75" style="width:142.5pt;height:27pt" o:ole="" fillcolor="window">
            <v:imagedata r:id="rId79" o:title=""/>
          </v:shape>
          <o:OLEObject Type="Embed" ProgID="Equation.DSMT4" ShapeID="_x0000_i1061" DrawAspect="Content" ObjectID="_1519544165" r:id="rId80"/>
        </w:object>
      </w:r>
    </w:p>
    <w:p w:rsidR="001A7A64" w:rsidRDefault="001A7A64" w:rsidP="002946E6">
      <w:pPr>
        <w:contextualSpacing/>
      </w:pPr>
    </w:p>
    <w:p w:rsidR="00115FB9" w:rsidRDefault="00115FB9" w:rsidP="002946E6">
      <w:pPr>
        <w:contextualSpacing/>
      </w:pPr>
    </w:p>
    <w:p w:rsidR="00115FB9" w:rsidRDefault="00115FB9" w:rsidP="002946E6">
      <w:pPr>
        <w:contextualSpacing/>
      </w:pPr>
    </w:p>
    <w:p w:rsidR="00115FB9" w:rsidRDefault="00115FB9" w:rsidP="002946E6">
      <w:pPr>
        <w:contextualSpacing/>
      </w:pPr>
    </w:p>
    <w:p w:rsidR="00115FB9" w:rsidRDefault="00115FB9" w:rsidP="002946E6">
      <w:pPr>
        <w:contextualSpacing/>
      </w:pPr>
    </w:p>
    <w:p w:rsidR="00115FB9" w:rsidRDefault="00115FB9" w:rsidP="002946E6">
      <w:pPr>
        <w:contextualSpacing/>
      </w:pPr>
    </w:p>
    <w:p w:rsidR="00115FB9" w:rsidRDefault="00115FB9" w:rsidP="002946E6">
      <w:pPr>
        <w:contextualSpacing/>
      </w:pPr>
    </w:p>
    <w:p w:rsidR="00115FB9" w:rsidRDefault="00115FB9" w:rsidP="002946E6">
      <w:pPr>
        <w:contextualSpacing/>
      </w:pPr>
    </w:p>
    <w:p w:rsidR="00115FB9" w:rsidRDefault="00115FB9" w:rsidP="002946E6">
      <w:pPr>
        <w:contextualSpacing/>
      </w:pPr>
    </w:p>
    <w:p w:rsidR="00115FB9" w:rsidRDefault="00115FB9" w:rsidP="002946E6">
      <w:pPr>
        <w:contextualSpacing/>
      </w:pPr>
    </w:p>
    <w:p w:rsidR="00115FB9" w:rsidRDefault="00115FB9" w:rsidP="002946E6">
      <w:pPr>
        <w:contextualSpacing/>
      </w:pPr>
      <w:r>
        <w:lastRenderedPageBreak/>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r>
      <w:r>
        <w:tab/>
        <w:t>Page 7</w:t>
      </w:r>
    </w:p>
    <w:p w:rsidR="00F80511" w:rsidRPr="00115FB9" w:rsidRDefault="00F80511" w:rsidP="002946E6">
      <w:pPr>
        <w:contextualSpacing/>
        <w:rPr>
          <w:b/>
        </w:rPr>
      </w:pPr>
      <w:r w:rsidRPr="00872CF3">
        <w:rPr>
          <w:b/>
          <w:sz w:val="28"/>
          <w:szCs w:val="28"/>
        </w:rPr>
        <w:t xml:space="preserve">Homework, Day 3: </w:t>
      </w:r>
      <w:r w:rsidRPr="00872CF3">
        <w:rPr>
          <w:i/>
        </w:rPr>
        <w:t xml:space="preserve"> SHOW ALL WORK ON ANOTHER PIECE OF PAPER.</w:t>
      </w:r>
    </w:p>
    <w:p w:rsidR="00F80511" w:rsidRPr="00872CF3" w:rsidRDefault="00F80F9C" w:rsidP="002946E6">
      <w:pPr>
        <w:contextualSpacing/>
      </w:pPr>
      <w:r>
        <w:rPr>
          <w:noProof/>
        </w:rPr>
        <w:drawing>
          <wp:anchor distT="0" distB="0" distL="114300" distR="114300" simplePos="0" relativeHeight="251681280" behindDoc="1" locked="0" layoutInCell="1" allowOverlap="1">
            <wp:simplePos x="0" y="0"/>
            <wp:positionH relativeFrom="column">
              <wp:posOffset>3190875</wp:posOffset>
            </wp:positionH>
            <wp:positionV relativeFrom="paragraph">
              <wp:posOffset>325120</wp:posOffset>
            </wp:positionV>
            <wp:extent cx="3562350" cy="3476625"/>
            <wp:effectExtent l="19050" t="0" r="0" b="0"/>
            <wp:wrapNone/>
            <wp:docPr id="38" name="Picture 38"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descr="[image]"/>
                    <pic:cNvPicPr>
                      <a:picLocks noChangeAspect="1" noChangeArrowheads="1"/>
                    </pic:cNvPicPr>
                  </pic:nvPicPr>
                  <pic:blipFill>
                    <a:blip r:embed="rId81" r:link="rId82" cstate="print"/>
                    <a:srcRect l="5769" t="3667" r="5449" b="6333"/>
                    <a:stretch>
                      <a:fillRect/>
                    </a:stretch>
                  </pic:blipFill>
                  <pic:spPr bwMode="auto">
                    <a:xfrm>
                      <a:off x="0" y="0"/>
                      <a:ext cx="3562350" cy="3476625"/>
                    </a:xfrm>
                    <a:prstGeom prst="rect">
                      <a:avLst/>
                    </a:prstGeom>
                    <a:noFill/>
                    <a:ln w="9525">
                      <a:noFill/>
                      <a:miter lim="800000"/>
                      <a:headEnd/>
                      <a:tailEnd/>
                    </a:ln>
                  </pic:spPr>
                </pic:pic>
              </a:graphicData>
            </a:graphic>
          </wp:anchor>
        </w:drawing>
      </w:r>
      <w:r w:rsidR="00F80511" w:rsidRPr="00872CF3">
        <w:t xml:space="preserve">1.   Consider the following function:  </w:t>
      </w:r>
      <w:r w:rsidR="00F80511" w:rsidRPr="00872CF3">
        <w:tab/>
      </w:r>
      <w:r w:rsidR="00F80511" w:rsidRPr="00872CF3">
        <w:tab/>
      </w:r>
      <w:r w:rsidR="00F80511" w:rsidRPr="00872CF3">
        <w:rPr>
          <w:position w:val="-24"/>
        </w:rPr>
        <w:object w:dxaOrig="1860" w:dyaOrig="620">
          <v:shape id="_x0000_i1062" type="#_x0000_t75" style="width:93pt;height:30.75pt" o:ole="" fillcolor="window">
            <v:imagedata r:id="rId83" o:title=""/>
          </v:shape>
          <o:OLEObject Type="Embed" ProgID="Equation.DSMT4" ShapeID="_x0000_i1062" DrawAspect="Content" ObjectID="_1519544166" r:id="rId84"/>
        </w:object>
      </w:r>
    </w:p>
    <w:p w:rsidR="00F80511" w:rsidRPr="00872CF3" w:rsidRDefault="00F80511" w:rsidP="002946E6">
      <w:pPr>
        <w:numPr>
          <w:ilvl w:val="0"/>
          <w:numId w:val="6"/>
        </w:numPr>
        <w:contextualSpacing/>
      </w:pPr>
      <w:r w:rsidRPr="00872CF3">
        <w:t>Find the zero(s) of the function.</w:t>
      </w:r>
    </w:p>
    <w:p w:rsidR="00F80511" w:rsidRPr="00872CF3" w:rsidRDefault="00F80511" w:rsidP="002946E6">
      <w:pPr>
        <w:numPr>
          <w:ilvl w:val="0"/>
          <w:numId w:val="6"/>
        </w:numPr>
        <w:contextualSpacing/>
      </w:pPr>
      <w:r w:rsidRPr="00872CF3">
        <w:t>Find the vertical asymptote(s).</w:t>
      </w:r>
    </w:p>
    <w:p w:rsidR="00F80511" w:rsidRPr="00872CF3" w:rsidRDefault="00F80511" w:rsidP="002946E6">
      <w:pPr>
        <w:numPr>
          <w:ilvl w:val="0"/>
          <w:numId w:val="6"/>
        </w:numPr>
        <w:contextualSpacing/>
      </w:pPr>
      <w:r w:rsidRPr="00872CF3">
        <w:t>Find the horizontal asymptote(s).</w:t>
      </w:r>
    </w:p>
    <w:p w:rsidR="00F80511" w:rsidRPr="00872CF3" w:rsidRDefault="00F80511" w:rsidP="002946E6">
      <w:pPr>
        <w:numPr>
          <w:ilvl w:val="0"/>
          <w:numId w:val="6"/>
        </w:numPr>
        <w:contextualSpacing/>
      </w:pPr>
      <w:r w:rsidRPr="00872CF3">
        <w:t>Find the relative max and/or min.</w:t>
      </w:r>
    </w:p>
    <w:p w:rsidR="00F80511" w:rsidRPr="00872CF3" w:rsidRDefault="00F80511" w:rsidP="002946E6">
      <w:pPr>
        <w:numPr>
          <w:ilvl w:val="0"/>
          <w:numId w:val="6"/>
        </w:numPr>
        <w:contextualSpacing/>
      </w:pPr>
      <w:r w:rsidRPr="00872CF3">
        <w:t xml:space="preserve">For what values of </w:t>
      </w:r>
      <w:r w:rsidRPr="00872CF3">
        <w:rPr>
          <w:i/>
        </w:rPr>
        <w:t xml:space="preserve">x </w:t>
      </w:r>
      <w:r w:rsidRPr="00872CF3">
        <w:t xml:space="preserve">is the function increasing?  </w:t>
      </w:r>
    </w:p>
    <w:p w:rsidR="00F80511" w:rsidRPr="00872CF3" w:rsidRDefault="00F80511" w:rsidP="002946E6">
      <w:pPr>
        <w:ind w:left="360" w:firstLine="360"/>
        <w:contextualSpacing/>
      </w:pPr>
      <w:r w:rsidRPr="00872CF3">
        <w:t>Decreasing?</w:t>
      </w:r>
    </w:p>
    <w:p w:rsidR="00F80511" w:rsidRPr="00872CF3" w:rsidRDefault="00F80511" w:rsidP="002946E6">
      <w:pPr>
        <w:numPr>
          <w:ilvl w:val="0"/>
          <w:numId w:val="6"/>
        </w:numPr>
        <w:contextualSpacing/>
      </w:pPr>
      <w:r w:rsidRPr="00872CF3">
        <w:t>Find the points of inflection.</w:t>
      </w:r>
    </w:p>
    <w:p w:rsidR="00F80511" w:rsidRPr="00872CF3" w:rsidRDefault="00F80511" w:rsidP="002946E6">
      <w:pPr>
        <w:numPr>
          <w:ilvl w:val="0"/>
          <w:numId w:val="6"/>
        </w:numPr>
        <w:contextualSpacing/>
      </w:pPr>
      <w:r w:rsidRPr="00872CF3">
        <w:t>Determine concavity.</w:t>
      </w:r>
    </w:p>
    <w:p w:rsidR="00F80511" w:rsidRPr="00872CF3" w:rsidRDefault="00F80511" w:rsidP="002946E6">
      <w:pPr>
        <w:numPr>
          <w:ilvl w:val="0"/>
          <w:numId w:val="6"/>
        </w:numPr>
        <w:contextualSpacing/>
      </w:pPr>
      <w:r w:rsidRPr="00872CF3">
        <w:t>Sketch a graph of the function.</w:t>
      </w:r>
      <w:r w:rsidRPr="00872CF3">
        <w:tab/>
      </w:r>
    </w:p>
    <w:p w:rsidR="006F32C2" w:rsidRPr="00872CF3" w:rsidRDefault="006F32C2" w:rsidP="002946E6">
      <w:pPr>
        <w:contextualSpacing/>
      </w:pPr>
    </w:p>
    <w:p w:rsidR="006F32C2" w:rsidRPr="00872CF3" w:rsidRDefault="006F32C2" w:rsidP="002946E6">
      <w:pPr>
        <w:contextualSpacing/>
      </w:pPr>
    </w:p>
    <w:p w:rsidR="006F32C2" w:rsidRDefault="006F32C2" w:rsidP="002946E6">
      <w:pPr>
        <w:contextualSpacing/>
      </w:pPr>
    </w:p>
    <w:p w:rsidR="004E3675" w:rsidRDefault="004E3675" w:rsidP="002946E6">
      <w:pPr>
        <w:contextualSpacing/>
      </w:pPr>
    </w:p>
    <w:p w:rsidR="004E3675" w:rsidRDefault="004E3675" w:rsidP="002946E6">
      <w:pPr>
        <w:contextualSpacing/>
      </w:pPr>
    </w:p>
    <w:p w:rsidR="004E3675" w:rsidRDefault="004E3675" w:rsidP="002946E6">
      <w:pPr>
        <w:contextualSpacing/>
      </w:pPr>
    </w:p>
    <w:p w:rsidR="004E3675" w:rsidRDefault="004E3675" w:rsidP="002946E6">
      <w:pPr>
        <w:contextualSpacing/>
      </w:pPr>
    </w:p>
    <w:p w:rsidR="004E3675" w:rsidRDefault="004E3675" w:rsidP="002946E6">
      <w:pPr>
        <w:contextualSpacing/>
      </w:pPr>
    </w:p>
    <w:p w:rsidR="004E3675" w:rsidRPr="00872CF3" w:rsidRDefault="004E3675" w:rsidP="002946E6">
      <w:pPr>
        <w:contextualSpacing/>
      </w:pPr>
    </w:p>
    <w:p w:rsidR="006F32C2" w:rsidRPr="00872CF3" w:rsidRDefault="006F32C2" w:rsidP="002946E6">
      <w:pPr>
        <w:contextualSpacing/>
      </w:pPr>
    </w:p>
    <w:p w:rsidR="006F32C2" w:rsidRPr="00872CF3" w:rsidRDefault="006F32C2" w:rsidP="002946E6">
      <w:pPr>
        <w:contextualSpacing/>
      </w:pPr>
    </w:p>
    <w:p w:rsidR="00070342" w:rsidRPr="00872CF3" w:rsidRDefault="006F32C2" w:rsidP="002946E6">
      <w:pPr>
        <w:pStyle w:val="MTDisplayEquation"/>
        <w:contextualSpacing/>
        <w:rPr>
          <w:sz w:val="24"/>
          <w:szCs w:val="24"/>
        </w:rPr>
      </w:pPr>
      <w:r w:rsidRPr="00872CF3">
        <w:rPr>
          <w:sz w:val="24"/>
          <w:szCs w:val="24"/>
        </w:rPr>
        <w:t xml:space="preserve">2.  </w:t>
      </w:r>
      <w:r w:rsidR="00070342" w:rsidRPr="00872CF3">
        <w:rPr>
          <w:sz w:val="24"/>
          <w:szCs w:val="24"/>
        </w:rPr>
        <w:t xml:space="preserve">Consider the function:  </w:t>
      </w:r>
      <w:r w:rsidR="00070342" w:rsidRPr="00872CF3">
        <w:rPr>
          <w:position w:val="-10"/>
          <w:sz w:val="24"/>
          <w:szCs w:val="24"/>
        </w:rPr>
        <w:object w:dxaOrig="1500" w:dyaOrig="380">
          <v:shape id="_x0000_i1063" type="#_x0000_t75" style="width:90.75pt;height:22.5pt" o:ole="">
            <v:imagedata r:id="rId85" o:title=""/>
          </v:shape>
          <o:OLEObject Type="Embed" ProgID="Equation.DSMT4" ShapeID="_x0000_i1063" DrawAspect="Content" ObjectID="_1519544167" r:id="rId86"/>
        </w:object>
      </w:r>
    </w:p>
    <w:p w:rsidR="00070342" w:rsidRPr="00872CF3" w:rsidRDefault="00070342" w:rsidP="002946E6">
      <w:pPr>
        <w:numPr>
          <w:ilvl w:val="0"/>
          <w:numId w:val="7"/>
        </w:numPr>
        <w:contextualSpacing/>
      </w:pPr>
      <w:r w:rsidRPr="00872CF3">
        <w:t>Write the equation of the line tangent to the graph of the function at the point (4, 3).</w:t>
      </w:r>
    </w:p>
    <w:p w:rsidR="009B2B31" w:rsidRDefault="00070342" w:rsidP="004E3675">
      <w:pPr>
        <w:pStyle w:val="ListParagraph"/>
        <w:numPr>
          <w:ilvl w:val="0"/>
          <w:numId w:val="7"/>
        </w:numPr>
      </w:pPr>
      <w:r w:rsidRPr="00872CF3">
        <w:t xml:space="preserve">Where does the tangent line cross the </w:t>
      </w:r>
      <w:r w:rsidRPr="004E3675">
        <w:rPr>
          <w:i/>
        </w:rPr>
        <w:t>x-</w:t>
      </w:r>
      <w:r w:rsidR="00526281" w:rsidRPr="00872CF3">
        <w:t>axis?</w:t>
      </w:r>
    </w:p>
    <w:p w:rsidR="004E3675" w:rsidRDefault="004E3675" w:rsidP="004E3675"/>
    <w:p w:rsidR="004E3675" w:rsidRPr="00872CF3" w:rsidRDefault="004E3675" w:rsidP="004E3675"/>
    <w:p w:rsidR="009B2B31" w:rsidRPr="00872CF3" w:rsidRDefault="009B2B31" w:rsidP="002946E6">
      <w:pPr>
        <w:contextualSpacing/>
      </w:pPr>
    </w:p>
    <w:p w:rsidR="00070342" w:rsidRDefault="00070342" w:rsidP="002946E6">
      <w:pPr>
        <w:contextualSpacing/>
      </w:pPr>
      <w:r w:rsidRPr="00872CF3">
        <w:t>3.</w:t>
      </w:r>
      <w:r w:rsidR="00526281" w:rsidRPr="00872CF3">
        <w:t xml:space="preserve">  </w:t>
      </w:r>
      <w:r w:rsidRPr="00872CF3">
        <w:t>Differentiate each function below.</w:t>
      </w:r>
    </w:p>
    <w:p w:rsidR="004E3675" w:rsidRPr="00872CF3" w:rsidRDefault="004E3675" w:rsidP="002946E6">
      <w:pPr>
        <w:contextualSpacing/>
      </w:pPr>
    </w:p>
    <w:p w:rsidR="008B57A4" w:rsidRPr="00872CF3" w:rsidRDefault="00E72240" w:rsidP="002946E6">
      <w:pPr>
        <w:contextualSpacing/>
      </w:pPr>
      <w:r w:rsidRPr="00872CF3">
        <w:tab/>
      </w:r>
      <w:proofErr w:type="gramStart"/>
      <w:r w:rsidRPr="00872CF3">
        <w:t>a</w:t>
      </w:r>
      <w:proofErr w:type="gramEnd"/>
      <w:r w:rsidRPr="00872CF3">
        <w:t xml:space="preserve">.   </w:t>
      </w:r>
      <w:r w:rsidR="00070342" w:rsidRPr="00872CF3">
        <w:rPr>
          <w:position w:val="-10"/>
        </w:rPr>
        <w:object w:dxaOrig="1180" w:dyaOrig="360">
          <v:shape id="_x0000_i1064" type="#_x0000_t75" style="width:81pt;height:24.75pt" o:ole="">
            <v:imagedata r:id="rId87" o:title=""/>
          </v:shape>
          <o:OLEObject Type="Embed" ProgID="Equation.DSMT4" ShapeID="_x0000_i1064" DrawAspect="Content" ObjectID="_1519544168" r:id="rId88"/>
        </w:object>
      </w:r>
      <w:r w:rsidRPr="00872CF3">
        <w:tab/>
      </w:r>
      <w:r w:rsidRPr="00872CF3">
        <w:tab/>
      </w:r>
      <w:r w:rsidRPr="00872CF3">
        <w:tab/>
      </w:r>
      <w:r w:rsidRPr="00872CF3">
        <w:tab/>
      </w:r>
      <w:r w:rsidR="00F80F9C">
        <w:tab/>
      </w:r>
      <w:r w:rsidR="00F80F9C">
        <w:tab/>
      </w:r>
      <w:r w:rsidR="00F80F9C">
        <w:tab/>
      </w:r>
      <w:r w:rsidR="00F80F9C">
        <w:tab/>
      </w:r>
      <w:r w:rsidR="00F80F9C">
        <w:tab/>
      </w:r>
      <w:r w:rsidRPr="00872CF3">
        <w:t xml:space="preserve">b.   </w:t>
      </w:r>
      <w:r w:rsidR="00070342" w:rsidRPr="00872CF3">
        <w:rPr>
          <w:position w:val="-10"/>
        </w:rPr>
        <w:object w:dxaOrig="1040" w:dyaOrig="360">
          <v:shape id="_x0000_i1065" type="#_x0000_t75" style="width:1in;height:24.75pt" o:ole="">
            <v:imagedata r:id="rId89" o:title=""/>
          </v:shape>
          <o:OLEObject Type="Embed" ProgID="Equation.DSMT4" ShapeID="_x0000_i1065" DrawAspect="Content" ObjectID="_1519544169" r:id="rId90"/>
        </w:object>
      </w:r>
    </w:p>
    <w:p w:rsidR="00070342" w:rsidRPr="00872CF3" w:rsidRDefault="0018558D" w:rsidP="002946E6">
      <w:pPr>
        <w:contextualSpacing/>
      </w:pPr>
      <w:r>
        <w:rPr>
          <w:noProof/>
        </w:rPr>
        <w:pict>
          <v:shape id="_x0000_s1064" type="#_x0000_t75" style="position:absolute;margin-left:54pt;margin-top:10.85pt;width:58.5pt;height:40.5pt;z-index:-251632128">
            <v:imagedata r:id="rId91" o:title=""/>
          </v:shape>
          <o:OLEObject Type="Embed" ProgID="Equation.DSMT4" ShapeID="_x0000_s1064" DrawAspect="Content" ObjectID="_1519544208" r:id="rId92"/>
        </w:pict>
      </w:r>
    </w:p>
    <w:p w:rsidR="00D80D91" w:rsidRPr="00872CF3" w:rsidRDefault="00E72240" w:rsidP="002946E6">
      <w:pPr>
        <w:contextualSpacing/>
      </w:pPr>
      <w:r w:rsidRPr="00872CF3">
        <w:tab/>
      </w:r>
      <w:proofErr w:type="gramStart"/>
      <w:r w:rsidRPr="00872CF3">
        <w:t>c</w:t>
      </w:r>
      <w:proofErr w:type="gramEnd"/>
      <w:r w:rsidRPr="00872CF3">
        <w:t>.</w:t>
      </w:r>
      <w:r w:rsidRPr="00872CF3">
        <w:tab/>
      </w:r>
      <w:r w:rsidRPr="00872CF3">
        <w:tab/>
      </w:r>
      <w:r w:rsidRPr="00872CF3">
        <w:tab/>
      </w:r>
      <w:r w:rsidRPr="00872CF3">
        <w:tab/>
      </w:r>
      <w:r w:rsidRPr="00872CF3">
        <w:tab/>
      </w:r>
      <w:r w:rsidRPr="00872CF3">
        <w:tab/>
      </w:r>
      <w:r w:rsidR="00F80F9C">
        <w:tab/>
      </w:r>
      <w:r w:rsidR="00F80F9C">
        <w:tab/>
      </w:r>
      <w:r w:rsidR="00F80F9C">
        <w:tab/>
      </w:r>
      <w:r w:rsidR="00F80F9C">
        <w:tab/>
      </w:r>
      <w:r w:rsidR="00F80F9C">
        <w:tab/>
      </w:r>
      <w:r w:rsidR="00F80F9C">
        <w:tab/>
      </w:r>
      <w:r w:rsidR="00F80F9C">
        <w:tab/>
      </w:r>
      <w:r w:rsidR="00F80F9C">
        <w:tab/>
      </w:r>
      <w:r w:rsidR="00070342" w:rsidRPr="00872CF3">
        <w:t>d.</w:t>
      </w:r>
      <w:r w:rsidRPr="00872CF3">
        <w:t xml:space="preserve">  </w:t>
      </w:r>
      <w:r w:rsidR="0067278E" w:rsidRPr="00872CF3">
        <w:t xml:space="preserve">  </w:t>
      </w:r>
      <w:r w:rsidRPr="00872CF3">
        <w:rPr>
          <w:position w:val="-10"/>
        </w:rPr>
        <w:object w:dxaOrig="1520" w:dyaOrig="360">
          <v:shape id="_x0000_i1067" type="#_x0000_t75" style="width:102.75pt;height:24pt" o:ole="">
            <v:imagedata r:id="rId93" o:title=""/>
          </v:shape>
          <o:OLEObject Type="Embed" ProgID="Equation.DSMT4" ShapeID="_x0000_i1067" DrawAspect="Content" ObjectID="_1519544170" r:id="rId94"/>
        </w:object>
      </w:r>
      <w:r w:rsidRPr="00872CF3">
        <w:t xml:space="preserve"> </w:t>
      </w:r>
      <w:r w:rsidR="00070342" w:rsidRPr="00872CF3">
        <w:tab/>
      </w:r>
      <w:r w:rsidR="00070342" w:rsidRPr="00872CF3">
        <w:tab/>
      </w:r>
      <w:r w:rsidRPr="00872CF3">
        <w:t xml:space="preserve">                                      </w:t>
      </w:r>
    </w:p>
    <w:p w:rsidR="00070342" w:rsidRPr="00872CF3" w:rsidRDefault="0018558D" w:rsidP="002946E6">
      <w:pPr>
        <w:contextualSpacing/>
      </w:pPr>
      <w:r w:rsidRPr="0018558D">
        <w:rPr>
          <w:noProof/>
          <w:position w:val="-44"/>
        </w:rPr>
        <w:pict>
          <v:shape id="_x0000_s1121" type="#_x0000_t75" style="position:absolute;margin-left:293pt;margin-top:11.55pt;width:129.75pt;height:58.5pt;z-index:-251630080;mso-position-horizontal-relative:text;mso-position-vertical-relative:text" fillcolor="window">
            <v:imagedata r:id="rId95" o:title=""/>
          </v:shape>
          <o:OLEObject Type="Embed" ProgID="Equation.DSMT4" ShapeID="_x0000_s1121" DrawAspect="Content" ObjectID="_1519544209" r:id="rId96"/>
        </w:pict>
      </w:r>
      <w:r>
        <w:rPr>
          <w:noProof/>
        </w:rPr>
        <w:pict>
          <v:shape id="_x0000_s1063" type="#_x0000_t75" style="position:absolute;margin-left:48.75pt;margin-top:2.95pt;width:91.5pt;height:40.5pt;z-index:-251633152">
            <v:imagedata r:id="rId97" o:title=""/>
          </v:shape>
          <o:OLEObject Type="Embed" ProgID="Equation.DSMT4" ShapeID="_x0000_s1063" DrawAspect="Content" ObjectID="_1519544210" r:id="rId98"/>
        </w:pict>
      </w:r>
    </w:p>
    <w:p w:rsidR="00070342" w:rsidRPr="00872CF3" w:rsidRDefault="00070342" w:rsidP="002946E6">
      <w:pPr>
        <w:contextualSpacing/>
      </w:pPr>
      <w:r w:rsidRPr="00872CF3">
        <w:tab/>
      </w:r>
      <w:proofErr w:type="gramStart"/>
      <w:r w:rsidR="0067278E" w:rsidRPr="00872CF3">
        <w:t>e</w:t>
      </w:r>
      <w:proofErr w:type="gramEnd"/>
      <w:r w:rsidRPr="00872CF3">
        <w:t>.</w:t>
      </w:r>
      <w:r w:rsidR="0067278E" w:rsidRPr="00872CF3">
        <w:tab/>
      </w:r>
      <w:r w:rsidR="0067278E" w:rsidRPr="00872CF3">
        <w:tab/>
      </w:r>
      <w:r w:rsidR="0067278E" w:rsidRPr="00872CF3">
        <w:tab/>
      </w:r>
      <w:r w:rsidR="0067278E" w:rsidRPr="00872CF3">
        <w:tab/>
      </w:r>
      <w:r w:rsidR="0067278E" w:rsidRPr="00872CF3">
        <w:tab/>
      </w:r>
      <w:r w:rsidR="0067278E" w:rsidRPr="00872CF3">
        <w:tab/>
      </w:r>
      <w:r w:rsidR="00F80F9C">
        <w:tab/>
      </w:r>
      <w:r w:rsidR="00F80F9C">
        <w:tab/>
      </w:r>
      <w:r w:rsidR="00F80F9C">
        <w:tab/>
      </w:r>
      <w:r w:rsidR="00F80F9C">
        <w:tab/>
      </w:r>
      <w:r w:rsidR="00F80F9C">
        <w:tab/>
      </w:r>
      <w:r w:rsidR="00F80F9C">
        <w:tab/>
      </w:r>
      <w:r w:rsidR="00F80F9C">
        <w:tab/>
      </w:r>
      <w:r w:rsidR="00F80F9C">
        <w:tab/>
      </w:r>
      <w:r w:rsidR="0067278E" w:rsidRPr="00872CF3">
        <w:t xml:space="preserve">f.    </w:t>
      </w:r>
      <w:r w:rsidR="008B57A4" w:rsidRPr="00872CF3">
        <w:t xml:space="preserve">  </w:t>
      </w:r>
      <w:r w:rsidRPr="00872CF3">
        <w:tab/>
      </w:r>
    </w:p>
    <w:p w:rsidR="006F32C2" w:rsidRPr="00872CF3" w:rsidRDefault="006F32C2" w:rsidP="002946E6">
      <w:pPr>
        <w:contextualSpacing/>
      </w:pPr>
    </w:p>
    <w:p w:rsidR="00756D00" w:rsidRPr="00872CF3" w:rsidRDefault="00756D00" w:rsidP="002946E6">
      <w:pPr>
        <w:contextualSpacing/>
      </w:pPr>
    </w:p>
    <w:p w:rsidR="00356E47" w:rsidRPr="00872CF3" w:rsidRDefault="00356E47" w:rsidP="002946E6">
      <w:pPr>
        <w:contextualSpacing/>
      </w:pPr>
    </w:p>
    <w:p w:rsidR="00356E47" w:rsidRDefault="00356E47" w:rsidP="002946E6">
      <w:pPr>
        <w:contextualSpacing/>
      </w:pPr>
    </w:p>
    <w:p w:rsidR="004E3675" w:rsidRDefault="004E3675" w:rsidP="002946E6">
      <w:pPr>
        <w:contextualSpacing/>
      </w:pPr>
    </w:p>
    <w:p w:rsidR="004E3675" w:rsidRDefault="004E3675" w:rsidP="002946E6">
      <w:pPr>
        <w:contextualSpacing/>
      </w:pPr>
    </w:p>
    <w:p w:rsidR="004E3675" w:rsidRDefault="004E3675" w:rsidP="002946E6">
      <w:pPr>
        <w:contextualSpacing/>
      </w:pPr>
    </w:p>
    <w:p w:rsidR="004E3675" w:rsidRDefault="004E3675" w:rsidP="002946E6">
      <w:pPr>
        <w:contextualSpacing/>
      </w:pPr>
    </w:p>
    <w:p w:rsidR="004E3675" w:rsidRDefault="004E3675" w:rsidP="002946E6">
      <w:pPr>
        <w:contextualSpacing/>
      </w:pPr>
    </w:p>
    <w:p w:rsidR="004E3675" w:rsidRDefault="004E3675" w:rsidP="002946E6">
      <w:pPr>
        <w:contextualSpacing/>
      </w:pPr>
    </w:p>
    <w:p w:rsidR="004E3675" w:rsidRDefault="004E3675" w:rsidP="002946E6">
      <w:pPr>
        <w:contextualSpacing/>
      </w:pPr>
    </w:p>
    <w:p w:rsidR="002318B7" w:rsidRDefault="002318B7" w:rsidP="002318B7">
      <w:pPr>
        <w:contextualSpacing/>
      </w:pPr>
      <w:r>
        <w:tab/>
      </w:r>
      <w:r>
        <w:tab/>
        <w:t xml:space="preserve">                                                                                                                </w:t>
      </w:r>
      <w:r>
        <w:tab/>
      </w:r>
      <w:r>
        <w:tab/>
      </w:r>
      <w:r>
        <w:tab/>
      </w:r>
      <w:r>
        <w:tab/>
      </w:r>
      <w:r>
        <w:tab/>
      </w:r>
      <w:r>
        <w:tab/>
        <w:t xml:space="preserve">OVER </w:t>
      </w:r>
      <w:r>
        <w:sym w:font="Wingdings" w:char="F0E0"/>
      </w:r>
    </w:p>
    <w:p w:rsidR="004E3675" w:rsidRPr="00872CF3" w:rsidRDefault="004E3675" w:rsidP="002946E6">
      <w:pPr>
        <w:contextualSpacing/>
      </w:pPr>
    </w:p>
    <w:p w:rsidR="004E3675" w:rsidRPr="004E3675" w:rsidRDefault="004E3675" w:rsidP="002946E6">
      <w:pPr>
        <w:contextualSpacing/>
        <w:rPr>
          <w:szCs w:val="28"/>
        </w:rPr>
      </w:pP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Pr>
          <w:b/>
          <w:sz w:val="28"/>
          <w:szCs w:val="28"/>
        </w:rPr>
        <w:tab/>
      </w:r>
      <w:r w:rsidRPr="004E3675">
        <w:rPr>
          <w:szCs w:val="28"/>
        </w:rPr>
        <w:t>Page 8</w:t>
      </w:r>
    </w:p>
    <w:p w:rsidR="00356E47" w:rsidRPr="00872CF3" w:rsidRDefault="00356E47" w:rsidP="002946E6">
      <w:pPr>
        <w:contextualSpacing/>
      </w:pPr>
      <w:r w:rsidRPr="00872CF3">
        <w:rPr>
          <w:b/>
          <w:sz w:val="28"/>
          <w:szCs w:val="28"/>
        </w:rPr>
        <w:t xml:space="preserve">Homework, Day 4: </w:t>
      </w:r>
      <w:r w:rsidRPr="00872CF3">
        <w:t xml:space="preserve"> </w:t>
      </w:r>
      <w:r w:rsidRPr="00872CF3">
        <w:rPr>
          <w:i/>
        </w:rPr>
        <w:t>SHOW ALL WORK ON ANOTHER PIECE OF PAPER</w:t>
      </w:r>
      <w:r w:rsidRPr="00872CF3">
        <w:t>.</w:t>
      </w:r>
    </w:p>
    <w:p w:rsidR="00356E47" w:rsidRPr="00872CF3" w:rsidRDefault="0018558D" w:rsidP="002946E6">
      <w:pPr>
        <w:contextualSpacing/>
      </w:pPr>
      <w:r>
        <w:rPr>
          <w:noProof/>
        </w:rPr>
        <w:pict>
          <v:shape id="_x0000_s1235" type="#_x0000_t202" style="position:absolute;margin-left:-3pt;margin-top:3.1pt;width:516.75pt;height:118.05pt;z-index:251691520">
            <v:textbox style="mso-next-textbox:#_x0000_s1235">
              <w:txbxContent>
                <w:p w:rsidR="004127E9" w:rsidRDefault="004127E9" w:rsidP="0048649D">
                  <w:pPr>
                    <w:jc w:val="center"/>
                  </w:pPr>
                  <w:r>
                    <w:t xml:space="preserve">Some additional rules, courtesy of the </w:t>
                  </w:r>
                  <w:r w:rsidRPr="00A732F1">
                    <w:rPr>
                      <w:b/>
                      <w:i/>
                    </w:rPr>
                    <w:t>Chain Rule</w:t>
                  </w:r>
                  <w:r>
                    <w:t>:</w:t>
                  </w:r>
                </w:p>
              </w:txbxContent>
            </v:textbox>
          </v:shape>
        </w:pict>
      </w:r>
    </w:p>
    <w:p w:rsidR="00AB5BE1" w:rsidRPr="00872CF3" w:rsidRDefault="00AB5BE1" w:rsidP="002946E6">
      <w:pPr>
        <w:contextualSpacing/>
      </w:pPr>
    </w:p>
    <w:p w:rsidR="00AB5BE1" w:rsidRPr="00872CF3" w:rsidRDefault="00AB5BE1" w:rsidP="002946E6">
      <w:pPr>
        <w:contextualSpacing/>
      </w:pPr>
    </w:p>
    <w:p w:rsidR="00AB5BE1" w:rsidRPr="00872CF3" w:rsidRDefault="00AB5BE1" w:rsidP="002946E6">
      <w:pPr>
        <w:contextualSpacing/>
      </w:pPr>
    </w:p>
    <w:p w:rsidR="00AB5BE1" w:rsidRPr="00872CF3" w:rsidRDefault="00AB5BE1" w:rsidP="002946E6">
      <w:pPr>
        <w:contextualSpacing/>
      </w:pPr>
    </w:p>
    <w:p w:rsidR="00AB5BE1" w:rsidRDefault="00356E47" w:rsidP="002946E6">
      <w:pPr>
        <w:contextualSpacing/>
      </w:pPr>
      <w:r w:rsidRPr="00872CF3">
        <w:tab/>
      </w:r>
    </w:p>
    <w:p w:rsidR="004E3675" w:rsidRDefault="004E3675" w:rsidP="002946E6">
      <w:pPr>
        <w:contextualSpacing/>
      </w:pPr>
    </w:p>
    <w:p w:rsidR="004E3675" w:rsidRPr="00872CF3" w:rsidRDefault="004E3675" w:rsidP="002946E6">
      <w:pPr>
        <w:contextualSpacing/>
      </w:pPr>
    </w:p>
    <w:p w:rsidR="00AB5BE1" w:rsidRPr="00872CF3" w:rsidRDefault="00AB5BE1" w:rsidP="002946E6">
      <w:pPr>
        <w:contextualSpacing/>
      </w:pPr>
    </w:p>
    <w:p w:rsidR="00356E47" w:rsidRPr="00872CF3" w:rsidRDefault="00356E47" w:rsidP="002946E6">
      <w:pPr>
        <w:contextualSpacing/>
      </w:pPr>
      <w:r w:rsidRPr="00872CF3">
        <w:t>1.</w:t>
      </w:r>
      <w:r w:rsidRPr="00872CF3">
        <w:tab/>
      </w:r>
      <w:proofErr w:type="gramStart"/>
      <w:r w:rsidRPr="00872CF3">
        <w:t xml:space="preserve">Find </w:t>
      </w:r>
      <w:proofErr w:type="gramEnd"/>
      <w:r w:rsidRPr="00872CF3">
        <w:rPr>
          <w:position w:val="-24"/>
        </w:rPr>
        <w:object w:dxaOrig="340" w:dyaOrig="620">
          <v:shape id="_x0000_i1070" type="#_x0000_t75" style="width:17.25pt;height:30.75pt" o:ole="" fillcolor="window">
            <v:imagedata r:id="rId99" o:title=""/>
          </v:shape>
          <o:OLEObject Type="Embed" ProgID="Equation.DSMT4" ShapeID="_x0000_i1070" DrawAspect="Content" ObjectID="_1519544171" r:id="rId100"/>
        </w:object>
      </w:r>
      <w:r w:rsidRPr="00872CF3">
        <w:t xml:space="preserve">.  </w:t>
      </w:r>
      <w:r w:rsidRPr="00872CF3">
        <w:rPr>
          <w:b/>
        </w:rPr>
        <w:t>[Tastefully Simplify]</w:t>
      </w:r>
      <w:r w:rsidRPr="00872CF3">
        <w:rPr>
          <w:b/>
        </w:rPr>
        <w:tab/>
      </w:r>
    </w:p>
    <w:p w:rsidR="00356E47" w:rsidRPr="00872CF3" w:rsidRDefault="00AB5BE1" w:rsidP="002946E6">
      <w:pPr>
        <w:contextualSpacing/>
      </w:pPr>
      <w:r w:rsidRPr="00872CF3">
        <w:tab/>
        <w:t xml:space="preserve">   </w:t>
      </w:r>
      <w:r w:rsidR="00F80F9C">
        <w:tab/>
        <w:t xml:space="preserve">   </w:t>
      </w:r>
      <w:proofErr w:type="gramStart"/>
      <w:r w:rsidR="00356E47" w:rsidRPr="00872CF3">
        <w:t>a</w:t>
      </w:r>
      <w:proofErr w:type="gramEnd"/>
      <w:r w:rsidR="00356E47" w:rsidRPr="00872CF3">
        <w:t>.</w:t>
      </w:r>
      <w:r w:rsidR="00356E47" w:rsidRPr="00872CF3">
        <w:tab/>
      </w:r>
      <w:r w:rsidR="00F80F9C">
        <w:tab/>
      </w:r>
      <w:r w:rsidR="00356E47" w:rsidRPr="00872CF3">
        <w:rPr>
          <w:position w:val="-14"/>
        </w:rPr>
        <w:object w:dxaOrig="1880" w:dyaOrig="440">
          <v:shape id="_x0000_i1071" type="#_x0000_t75" style="width:93.75pt;height:21.75pt" o:ole="" fillcolor="window">
            <v:imagedata r:id="rId101" o:title=""/>
          </v:shape>
          <o:OLEObject Type="Embed" ProgID="Equation.DSMT4" ShapeID="_x0000_i1071" DrawAspect="Content" ObjectID="_1519544172" r:id="rId102"/>
        </w:object>
      </w:r>
      <w:r w:rsidR="00356E47" w:rsidRPr="00872CF3">
        <w:tab/>
      </w:r>
      <w:r w:rsidRPr="00872CF3">
        <w:tab/>
      </w:r>
      <w:r w:rsidRPr="00872CF3">
        <w:tab/>
      </w:r>
      <w:r w:rsidR="00130E3E">
        <w:tab/>
      </w:r>
      <w:r w:rsidR="00130E3E">
        <w:tab/>
      </w:r>
      <w:r w:rsidR="00356E47" w:rsidRPr="00872CF3">
        <w:t>g.</w:t>
      </w:r>
      <w:r w:rsidR="00356E47" w:rsidRPr="00872CF3">
        <w:tab/>
      </w:r>
      <w:r w:rsidR="00356E47" w:rsidRPr="00872CF3">
        <w:rPr>
          <w:position w:val="-28"/>
        </w:rPr>
        <w:object w:dxaOrig="1219" w:dyaOrig="740">
          <v:shape id="_x0000_i1072" type="#_x0000_t75" style="width:60.75pt;height:36.75pt" o:ole="" fillcolor="window">
            <v:imagedata r:id="rId103" o:title=""/>
          </v:shape>
          <o:OLEObject Type="Embed" ProgID="Equation.DSMT4" ShapeID="_x0000_i1072" DrawAspect="Content" ObjectID="_1519544173" r:id="rId104"/>
        </w:object>
      </w:r>
    </w:p>
    <w:p w:rsidR="00356E47" w:rsidRPr="00872CF3" w:rsidRDefault="00356E47" w:rsidP="002946E6">
      <w:pPr>
        <w:contextualSpacing/>
      </w:pPr>
    </w:p>
    <w:p w:rsidR="00356E47" w:rsidRPr="00872CF3" w:rsidRDefault="00356E47" w:rsidP="002946E6">
      <w:pPr>
        <w:tabs>
          <w:tab w:val="decimal" w:pos="360"/>
          <w:tab w:val="left" w:pos="900"/>
          <w:tab w:val="left" w:pos="1440"/>
          <w:tab w:val="left" w:pos="5040"/>
          <w:tab w:val="left" w:pos="5580"/>
        </w:tabs>
        <w:contextualSpacing/>
      </w:pPr>
      <w:r w:rsidRPr="00872CF3">
        <w:tab/>
      </w:r>
      <w:r w:rsidRPr="00872CF3">
        <w:tab/>
      </w:r>
      <w:proofErr w:type="gramStart"/>
      <w:r w:rsidRPr="00872CF3">
        <w:t>b</w:t>
      </w:r>
      <w:proofErr w:type="gramEnd"/>
      <w:r w:rsidRPr="00872CF3">
        <w:t>.</w:t>
      </w:r>
      <w:r w:rsidRPr="00872CF3">
        <w:tab/>
      </w:r>
      <w:r w:rsidRPr="00872CF3">
        <w:rPr>
          <w:position w:val="-16"/>
        </w:rPr>
        <w:object w:dxaOrig="1380" w:dyaOrig="480">
          <v:shape id="_x0000_i1073" type="#_x0000_t75" style="width:69pt;height:24pt" o:ole="" fillcolor="window">
            <v:imagedata r:id="rId105" o:title=""/>
          </v:shape>
          <o:OLEObject Type="Embed" ProgID="Equation.DSMT4" ShapeID="_x0000_i1073" DrawAspect="Content" ObjectID="_1519544174" r:id="rId106"/>
        </w:object>
      </w:r>
      <w:r w:rsidRPr="00872CF3">
        <w:tab/>
        <w:t>h.</w:t>
      </w:r>
      <w:r w:rsidRPr="00872CF3">
        <w:tab/>
      </w:r>
      <w:r w:rsidRPr="00872CF3">
        <w:rPr>
          <w:position w:val="-30"/>
        </w:rPr>
        <w:object w:dxaOrig="1180" w:dyaOrig="680">
          <v:shape id="_x0000_i1074" type="#_x0000_t75" style="width:59.25pt;height:33.75pt" o:ole="" fillcolor="window">
            <v:imagedata r:id="rId107" o:title=""/>
          </v:shape>
          <o:OLEObject Type="Embed" ProgID="Equation.DSMT4" ShapeID="_x0000_i1074" DrawAspect="Content" ObjectID="_1519544175" r:id="rId108"/>
        </w:object>
      </w:r>
    </w:p>
    <w:p w:rsidR="00356E47" w:rsidRPr="00872CF3" w:rsidRDefault="00356E47" w:rsidP="002946E6">
      <w:pPr>
        <w:tabs>
          <w:tab w:val="decimal" w:pos="360"/>
          <w:tab w:val="left" w:pos="900"/>
          <w:tab w:val="left" w:pos="1440"/>
          <w:tab w:val="left" w:pos="5040"/>
          <w:tab w:val="left" w:pos="5580"/>
        </w:tabs>
        <w:contextualSpacing/>
      </w:pPr>
    </w:p>
    <w:p w:rsidR="00356E47" w:rsidRPr="00872CF3" w:rsidRDefault="00356E47" w:rsidP="002946E6">
      <w:pPr>
        <w:tabs>
          <w:tab w:val="decimal" w:pos="360"/>
          <w:tab w:val="left" w:pos="900"/>
          <w:tab w:val="left" w:pos="1440"/>
          <w:tab w:val="left" w:pos="5040"/>
          <w:tab w:val="left" w:pos="5580"/>
        </w:tabs>
        <w:contextualSpacing/>
      </w:pPr>
      <w:r w:rsidRPr="00872CF3">
        <w:tab/>
      </w:r>
      <w:r w:rsidRPr="00872CF3">
        <w:tab/>
      </w:r>
      <w:proofErr w:type="gramStart"/>
      <w:r w:rsidRPr="00872CF3">
        <w:t>c</w:t>
      </w:r>
      <w:proofErr w:type="gramEnd"/>
      <w:r w:rsidRPr="00872CF3">
        <w:t>.</w:t>
      </w:r>
      <w:r w:rsidRPr="00872CF3">
        <w:tab/>
      </w:r>
      <w:r w:rsidRPr="00872CF3">
        <w:rPr>
          <w:position w:val="-16"/>
        </w:rPr>
        <w:object w:dxaOrig="2020" w:dyaOrig="480">
          <v:shape id="_x0000_i1075" type="#_x0000_t75" style="width:101.25pt;height:24pt" o:ole="" fillcolor="window">
            <v:imagedata r:id="rId109" o:title=""/>
          </v:shape>
          <o:OLEObject Type="Embed" ProgID="Equation.DSMT4" ShapeID="_x0000_i1075" DrawAspect="Content" ObjectID="_1519544176" r:id="rId110"/>
        </w:object>
      </w:r>
      <w:r w:rsidRPr="00872CF3">
        <w:tab/>
      </w:r>
      <w:proofErr w:type="spellStart"/>
      <w:r w:rsidRPr="00872CF3">
        <w:t>i</w:t>
      </w:r>
      <w:proofErr w:type="spellEnd"/>
      <w:r w:rsidRPr="00872CF3">
        <w:t>.</w:t>
      </w:r>
      <w:r w:rsidRPr="00872CF3">
        <w:tab/>
      </w:r>
      <w:r w:rsidRPr="00872CF3">
        <w:rPr>
          <w:position w:val="-10"/>
        </w:rPr>
        <w:object w:dxaOrig="1280" w:dyaOrig="420">
          <v:shape id="_x0000_i1076" type="#_x0000_t75" style="width:63.75pt;height:21pt" o:ole="" fillcolor="window">
            <v:imagedata r:id="rId111" o:title=""/>
          </v:shape>
          <o:OLEObject Type="Embed" ProgID="Equation.DSMT4" ShapeID="_x0000_i1076" DrawAspect="Content" ObjectID="_1519544177" r:id="rId112"/>
        </w:object>
      </w:r>
    </w:p>
    <w:p w:rsidR="00356E47" w:rsidRPr="00872CF3" w:rsidRDefault="00356E47" w:rsidP="002946E6">
      <w:pPr>
        <w:tabs>
          <w:tab w:val="decimal" w:pos="360"/>
          <w:tab w:val="left" w:pos="900"/>
          <w:tab w:val="left" w:pos="1440"/>
          <w:tab w:val="left" w:pos="5040"/>
          <w:tab w:val="left" w:pos="5580"/>
        </w:tabs>
        <w:contextualSpacing/>
      </w:pPr>
    </w:p>
    <w:p w:rsidR="00356E47" w:rsidRPr="00872CF3" w:rsidRDefault="00356E47" w:rsidP="002946E6">
      <w:pPr>
        <w:tabs>
          <w:tab w:val="decimal" w:pos="360"/>
          <w:tab w:val="left" w:pos="900"/>
          <w:tab w:val="left" w:pos="1440"/>
          <w:tab w:val="left" w:pos="5040"/>
          <w:tab w:val="left" w:pos="5580"/>
        </w:tabs>
        <w:contextualSpacing/>
      </w:pPr>
      <w:r w:rsidRPr="00872CF3">
        <w:tab/>
      </w:r>
      <w:r w:rsidRPr="00872CF3">
        <w:tab/>
      </w:r>
      <w:proofErr w:type="gramStart"/>
      <w:r w:rsidRPr="00872CF3">
        <w:t>d</w:t>
      </w:r>
      <w:proofErr w:type="gramEnd"/>
      <w:r w:rsidRPr="00872CF3">
        <w:t>.</w:t>
      </w:r>
      <w:r w:rsidRPr="00872CF3">
        <w:tab/>
      </w:r>
      <w:r w:rsidRPr="00872CF3">
        <w:rPr>
          <w:position w:val="-24"/>
        </w:rPr>
        <w:object w:dxaOrig="1020" w:dyaOrig="620">
          <v:shape id="_x0000_i1077" type="#_x0000_t75" style="width:51pt;height:30.75pt" o:ole="" fillcolor="window">
            <v:imagedata r:id="rId113" o:title=""/>
          </v:shape>
          <o:OLEObject Type="Embed" ProgID="Equation.DSMT4" ShapeID="_x0000_i1077" DrawAspect="Content" ObjectID="_1519544178" r:id="rId114"/>
        </w:object>
      </w:r>
      <w:r w:rsidRPr="00872CF3">
        <w:tab/>
        <w:t>j.</w:t>
      </w:r>
      <w:r w:rsidRPr="00872CF3">
        <w:tab/>
      </w:r>
      <w:r w:rsidRPr="00872CF3">
        <w:rPr>
          <w:position w:val="-10"/>
        </w:rPr>
        <w:object w:dxaOrig="2480" w:dyaOrig="360">
          <v:shape id="_x0000_i1078" type="#_x0000_t75" style="width:123.75pt;height:18pt" o:ole="" fillcolor="window">
            <v:imagedata r:id="rId115" o:title=""/>
          </v:shape>
          <o:OLEObject Type="Embed" ProgID="Equation.DSMT4" ShapeID="_x0000_i1078" DrawAspect="Content" ObjectID="_1519544179" r:id="rId116"/>
        </w:object>
      </w:r>
    </w:p>
    <w:p w:rsidR="00356E47" w:rsidRPr="00872CF3" w:rsidRDefault="00356E47" w:rsidP="002946E6">
      <w:pPr>
        <w:tabs>
          <w:tab w:val="decimal" w:pos="360"/>
          <w:tab w:val="left" w:pos="900"/>
          <w:tab w:val="left" w:pos="1440"/>
          <w:tab w:val="left" w:pos="5040"/>
          <w:tab w:val="left" w:pos="5580"/>
        </w:tabs>
        <w:contextualSpacing/>
      </w:pPr>
    </w:p>
    <w:p w:rsidR="00356E47" w:rsidRPr="00872CF3" w:rsidRDefault="00356E47" w:rsidP="002946E6">
      <w:pPr>
        <w:tabs>
          <w:tab w:val="decimal" w:pos="360"/>
          <w:tab w:val="left" w:pos="900"/>
          <w:tab w:val="left" w:pos="1440"/>
          <w:tab w:val="left" w:pos="5040"/>
          <w:tab w:val="left" w:pos="5580"/>
        </w:tabs>
        <w:contextualSpacing/>
      </w:pPr>
      <w:r w:rsidRPr="00872CF3">
        <w:tab/>
      </w:r>
      <w:r w:rsidRPr="00872CF3">
        <w:tab/>
      </w:r>
      <w:proofErr w:type="gramStart"/>
      <w:r w:rsidRPr="00872CF3">
        <w:t>e</w:t>
      </w:r>
      <w:proofErr w:type="gramEnd"/>
      <w:r w:rsidRPr="00872CF3">
        <w:t>.</w:t>
      </w:r>
      <w:r w:rsidRPr="00872CF3">
        <w:tab/>
      </w:r>
      <w:r w:rsidRPr="00872CF3">
        <w:rPr>
          <w:position w:val="-10"/>
        </w:rPr>
        <w:object w:dxaOrig="639" w:dyaOrig="360">
          <v:shape id="_x0000_i1079" type="#_x0000_t75" style="width:32.25pt;height:18pt" o:ole="" fillcolor="window">
            <v:imagedata r:id="rId117" o:title=""/>
          </v:shape>
          <o:OLEObject Type="Embed" ProgID="Equation.DSMT4" ShapeID="_x0000_i1079" DrawAspect="Content" ObjectID="_1519544180" r:id="rId118"/>
        </w:object>
      </w:r>
      <w:r w:rsidRPr="00872CF3">
        <w:tab/>
        <w:t>k.</w:t>
      </w:r>
      <w:r w:rsidRPr="00872CF3">
        <w:tab/>
      </w:r>
      <w:r w:rsidRPr="00872CF3">
        <w:rPr>
          <w:position w:val="-10"/>
        </w:rPr>
        <w:object w:dxaOrig="999" w:dyaOrig="360">
          <v:shape id="_x0000_i1080" type="#_x0000_t75" style="width:50.25pt;height:18pt" o:ole="" fillcolor="window">
            <v:imagedata r:id="rId119" o:title=""/>
          </v:shape>
          <o:OLEObject Type="Embed" ProgID="Equation.DSMT4" ShapeID="_x0000_i1080" DrawAspect="Content" ObjectID="_1519544181" r:id="rId120"/>
        </w:object>
      </w:r>
    </w:p>
    <w:p w:rsidR="00356E47" w:rsidRPr="00872CF3" w:rsidRDefault="00356E47" w:rsidP="002946E6">
      <w:pPr>
        <w:tabs>
          <w:tab w:val="decimal" w:pos="360"/>
          <w:tab w:val="left" w:pos="900"/>
          <w:tab w:val="left" w:pos="1440"/>
          <w:tab w:val="left" w:pos="5040"/>
          <w:tab w:val="left" w:pos="5580"/>
        </w:tabs>
        <w:contextualSpacing/>
      </w:pPr>
    </w:p>
    <w:p w:rsidR="00356E47" w:rsidRPr="00872CF3" w:rsidRDefault="00356E47" w:rsidP="002946E6">
      <w:pPr>
        <w:tabs>
          <w:tab w:val="decimal" w:pos="360"/>
          <w:tab w:val="left" w:pos="900"/>
          <w:tab w:val="left" w:pos="1440"/>
          <w:tab w:val="left" w:pos="5040"/>
          <w:tab w:val="left" w:pos="5580"/>
        </w:tabs>
        <w:contextualSpacing/>
      </w:pPr>
      <w:r w:rsidRPr="00872CF3">
        <w:tab/>
      </w:r>
      <w:r w:rsidRPr="00872CF3">
        <w:tab/>
      </w:r>
      <w:proofErr w:type="gramStart"/>
      <w:r w:rsidRPr="00872CF3">
        <w:t>f</w:t>
      </w:r>
      <w:proofErr w:type="gramEnd"/>
      <w:r w:rsidRPr="00872CF3">
        <w:t>.</w:t>
      </w:r>
      <w:r w:rsidRPr="00872CF3">
        <w:tab/>
      </w:r>
      <w:r w:rsidR="00AB5BE1" w:rsidRPr="00872CF3">
        <w:rPr>
          <w:position w:val="-10"/>
        </w:rPr>
        <w:object w:dxaOrig="859" w:dyaOrig="360">
          <v:shape id="_x0000_i1081" type="#_x0000_t75" style="width:43.5pt;height:18pt" o:ole="" fillcolor="window">
            <v:imagedata r:id="rId121" o:title=""/>
          </v:shape>
          <o:OLEObject Type="Embed" ProgID="Equation.DSMT4" ShapeID="_x0000_i1081" DrawAspect="Content" ObjectID="_1519544182" r:id="rId122"/>
        </w:object>
      </w:r>
      <w:r w:rsidRPr="00872CF3">
        <w:tab/>
        <w:t>l.</w:t>
      </w:r>
      <w:r w:rsidRPr="00872CF3">
        <w:tab/>
      </w:r>
      <w:r w:rsidRPr="00872CF3">
        <w:rPr>
          <w:position w:val="-10"/>
        </w:rPr>
        <w:object w:dxaOrig="940" w:dyaOrig="400">
          <v:shape id="_x0000_i1082" type="#_x0000_t75" style="width:47.25pt;height:20.25pt" o:ole="" fillcolor="window">
            <v:imagedata r:id="rId123" o:title=""/>
          </v:shape>
          <o:OLEObject Type="Embed" ProgID="Equation.DSMT4" ShapeID="_x0000_i1082" DrawAspect="Content" ObjectID="_1519544183" r:id="rId124"/>
        </w:object>
      </w:r>
    </w:p>
    <w:p w:rsidR="00356E47" w:rsidRPr="00872CF3" w:rsidRDefault="00356E47" w:rsidP="002946E6">
      <w:pPr>
        <w:tabs>
          <w:tab w:val="decimal" w:pos="360"/>
          <w:tab w:val="left" w:pos="900"/>
          <w:tab w:val="left" w:pos="1440"/>
          <w:tab w:val="left" w:pos="5040"/>
          <w:tab w:val="left" w:pos="5580"/>
        </w:tabs>
        <w:contextualSpacing/>
      </w:pPr>
    </w:p>
    <w:p w:rsidR="00356E47" w:rsidRPr="00872CF3" w:rsidRDefault="00356E47" w:rsidP="002946E6">
      <w:pPr>
        <w:contextualSpacing/>
      </w:pPr>
      <w:r w:rsidRPr="00872CF3">
        <w:t>2.</w:t>
      </w:r>
      <w:r w:rsidRPr="00872CF3">
        <w:tab/>
        <w:t xml:space="preserve">Find </w:t>
      </w:r>
      <w:r w:rsidRPr="00872CF3">
        <w:rPr>
          <w:position w:val="-24"/>
        </w:rPr>
        <w:object w:dxaOrig="340" w:dyaOrig="620">
          <v:shape id="_x0000_i1083" type="#_x0000_t75" style="width:17.25pt;height:30.75pt" o:ole="" fillcolor="window">
            <v:imagedata r:id="rId99" o:title=""/>
          </v:shape>
          <o:OLEObject Type="Embed" ProgID="Equation.DSMT4" ShapeID="_x0000_i1083" DrawAspect="Content" ObjectID="_1519544184" r:id="rId125"/>
        </w:object>
      </w:r>
      <w:r w:rsidRPr="00872CF3">
        <w:t xml:space="preserve"> for the following:</w:t>
      </w:r>
    </w:p>
    <w:p w:rsidR="00356E47" w:rsidRPr="00872CF3" w:rsidRDefault="00356E47" w:rsidP="002946E6">
      <w:pPr>
        <w:tabs>
          <w:tab w:val="decimal" w:pos="360"/>
          <w:tab w:val="left" w:pos="900"/>
          <w:tab w:val="left" w:pos="1440"/>
          <w:tab w:val="left" w:pos="5040"/>
          <w:tab w:val="left" w:pos="5580"/>
        </w:tabs>
        <w:contextualSpacing/>
      </w:pPr>
      <w:r w:rsidRPr="00872CF3">
        <w:tab/>
      </w:r>
      <w:r w:rsidRPr="00872CF3">
        <w:tab/>
      </w:r>
      <w:proofErr w:type="gramStart"/>
      <w:r w:rsidRPr="00872CF3">
        <w:t>a</w:t>
      </w:r>
      <w:proofErr w:type="gramEnd"/>
      <w:r w:rsidRPr="00872CF3">
        <w:t>.</w:t>
      </w:r>
      <w:r w:rsidRPr="00872CF3">
        <w:tab/>
      </w:r>
      <w:r w:rsidRPr="00872CF3">
        <w:rPr>
          <w:position w:val="-10"/>
        </w:rPr>
        <w:object w:dxaOrig="720" w:dyaOrig="360">
          <v:shape id="_x0000_i1084" type="#_x0000_t75" style="width:36pt;height:18pt" o:ole="" fillcolor="window">
            <v:imagedata r:id="rId126" o:title=""/>
          </v:shape>
          <o:OLEObject Type="Embed" ProgID="Equation.DSMT4" ShapeID="_x0000_i1084" DrawAspect="Content" ObjectID="_1519544185" r:id="rId127"/>
        </w:object>
      </w:r>
      <w:r w:rsidRPr="00872CF3">
        <w:tab/>
        <w:t>g.</w:t>
      </w:r>
      <w:r w:rsidRPr="00872CF3">
        <w:tab/>
      </w:r>
      <w:r w:rsidRPr="00872CF3">
        <w:rPr>
          <w:position w:val="-10"/>
        </w:rPr>
        <w:object w:dxaOrig="880" w:dyaOrig="400">
          <v:shape id="_x0000_i1085" type="#_x0000_t75" style="width:44.25pt;height:20.25pt" o:ole="" fillcolor="window">
            <v:imagedata r:id="rId128" o:title=""/>
          </v:shape>
          <o:OLEObject Type="Embed" ProgID="Equation.DSMT4" ShapeID="_x0000_i1085" DrawAspect="Content" ObjectID="_1519544186" r:id="rId129"/>
        </w:object>
      </w:r>
    </w:p>
    <w:p w:rsidR="00356E47" w:rsidRPr="00872CF3" w:rsidRDefault="00356E47" w:rsidP="002946E6">
      <w:pPr>
        <w:tabs>
          <w:tab w:val="decimal" w:pos="360"/>
          <w:tab w:val="left" w:pos="900"/>
          <w:tab w:val="left" w:pos="1440"/>
          <w:tab w:val="left" w:pos="5040"/>
          <w:tab w:val="left" w:pos="5580"/>
        </w:tabs>
        <w:contextualSpacing/>
      </w:pPr>
    </w:p>
    <w:p w:rsidR="00356E47" w:rsidRPr="00872CF3" w:rsidRDefault="00356E47" w:rsidP="002946E6">
      <w:pPr>
        <w:tabs>
          <w:tab w:val="decimal" w:pos="360"/>
          <w:tab w:val="left" w:pos="900"/>
          <w:tab w:val="left" w:pos="1440"/>
          <w:tab w:val="left" w:pos="5040"/>
          <w:tab w:val="left" w:pos="5580"/>
        </w:tabs>
        <w:contextualSpacing/>
      </w:pPr>
      <w:r w:rsidRPr="00872CF3">
        <w:tab/>
      </w:r>
      <w:r w:rsidRPr="00872CF3">
        <w:tab/>
      </w:r>
      <w:proofErr w:type="gramStart"/>
      <w:r w:rsidRPr="00872CF3">
        <w:t>b</w:t>
      </w:r>
      <w:proofErr w:type="gramEnd"/>
      <w:r w:rsidRPr="00872CF3">
        <w:t>.</w:t>
      </w:r>
      <w:r w:rsidRPr="00872CF3">
        <w:tab/>
      </w:r>
      <w:r w:rsidRPr="00872CF3">
        <w:rPr>
          <w:position w:val="-10"/>
        </w:rPr>
        <w:object w:dxaOrig="700" w:dyaOrig="400">
          <v:shape id="_x0000_i1086" type="#_x0000_t75" style="width:35.25pt;height:20.25pt" o:ole="" fillcolor="window">
            <v:imagedata r:id="rId130" o:title=""/>
          </v:shape>
          <o:OLEObject Type="Embed" ProgID="Equation.DSMT4" ShapeID="_x0000_i1086" DrawAspect="Content" ObjectID="_1519544187" r:id="rId131"/>
        </w:object>
      </w:r>
      <w:r w:rsidRPr="00872CF3">
        <w:tab/>
        <w:t>h.</w:t>
      </w:r>
      <w:r w:rsidRPr="00872CF3">
        <w:tab/>
      </w:r>
      <w:r w:rsidRPr="00872CF3">
        <w:rPr>
          <w:position w:val="-10"/>
        </w:rPr>
        <w:object w:dxaOrig="960" w:dyaOrig="360">
          <v:shape id="_x0000_i1087" type="#_x0000_t75" style="width:48pt;height:18pt" o:ole="" fillcolor="window">
            <v:imagedata r:id="rId132" o:title=""/>
          </v:shape>
          <o:OLEObject Type="Embed" ProgID="Equation.DSMT4" ShapeID="_x0000_i1087" DrawAspect="Content" ObjectID="_1519544188" r:id="rId133"/>
        </w:object>
      </w:r>
    </w:p>
    <w:p w:rsidR="00356E47" w:rsidRPr="00872CF3" w:rsidRDefault="00356E47" w:rsidP="002946E6">
      <w:pPr>
        <w:tabs>
          <w:tab w:val="decimal" w:pos="360"/>
          <w:tab w:val="left" w:pos="900"/>
          <w:tab w:val="left" w:pos="1440"/>
          <w:tab w:val="left" w:pos="5040"/>
          <w:tab w:val="left" w:pos="5580"/>
        </w:tabs>
        <w:contextualSpacing/>
      </w:pPr>
      <w:r w:rsidRPr="00872CF3">
        <w:cr/>
      </w:r>
      <w:r w:rsidRPr="00872CF3">
        <w:tab/>
      </w:r>
      <w:r w:rsidRPr="00872CF3">
        <w:tab/>
      </w:r>
      <w:proofErr w:type="gramStart"/>
      <w:r w:rsidRPr="00872CF3">
        <w:t>c</w:t>
      </w:r>
      <w:proofErr w:type="gramEnd"/>
      <w:r w:rsidRPr="00872CF3">
        <w:t>.</w:t>
      </w:r>
      <w:r w:rsidRPr="00872CF3">
        <w:tab/>
      </w:r>
      <w:r w:rsidRPr="00872CF3">
        <w:rPr>
          <w:position w:val="-10"/>
        </w:rPr>
        <w:object w:dxaOrig="840" w:dyaOrig="360">
          <v:shape id="_x0000_i1088" type="#_x0000_t75" style="width:42pt;height:18pt" o:ole="" fillcolor="window">
            <v:imagedata r:id="rId134" o:title=""/>
          </v:shape>
          <o:OLEObject Type="Embed" ProgID="Equation.DSMT4" ShapeID="_x0000_i1088" DrawAspect="Content" ObjectID="_1519544189" r:id="rId135"/>
        </w:object>
      </w:r>
      <w:r w:rsidRPr="00872CF3">
        <w:tab/>
      </w:r>
      <w:proofErr w:type="spellStart"/>
      <w:r w:rsidRPr="00872CF3">
        <w:t>i</w:t>
      </w:r>
      <w:proofErr w:type="spellEnd"/>
      <w:r w:rsidRPr="00872CF3">
        <w:t>.</w:t>
      </w:r>
      <w:r w:rsidRPr="00872CF3">
        <w:tab/>
      </w:r>
      <w:r w:rsidRPr="00872CF3">
        <w:rPr>
          <w:position w:val="-32"/>
        </w:rPr>
        <w:object w:dxaOrig="1440" w:dyaOrig="760">
          <v:shape id="_x0000_i1089" type="#_x0000_t75" style="width:1in;height:38.25pt" o:ole="" fillcolor="window">
            <v:imagedata r:id="rId136" o:title=""/>
          </v:shape>
          <o:OLEObject Type="Embed" ProgID="Equation.DSMT4" ShapeID="_x0000_i1089" DrawAspect="Content" ObjectID="_1519544190" r:id="rId137"/>
        </w:object>
      </w:r>
    </w:p>
    <w:p w:rsidR="00356E47" w:rsidRPr="00872CF3" w:rsidRDefault="00356E47" w:rsidP="002946E6">
      <w:pPr>
        <w:tabs>
          <w:tab w:val="decimal" w:pos="360"/>
          <w:tab w:val="left" w:pos="900"/>
          <w:tab w:val="left" w:pos="1440"/>
          <w:tab w:val="left" w:pos="5040"/>
          <w:tab w:val="left" w:pos="5580"/>
        </w:tabs>
        <w:contextualSpacing/>
      </w:pPr>
    </w:p>
    <w:p w:rsidR="00356E47" w:rsidRPr="00872CF3" w:rsidRDefault="00356E47" w:rsidP="002946E6">
      <w:pPr>
        <w:tabs>
          <w:tab w:val="decimal" w:pos="360"/>
          <w:tab w:val="left" w:pos="900"/>
          <w:tab w:val="left" w:pos="1440"/>
          <w:tab w:val="left" w:pos="5040"/>
          <w:tab w:val="left" w:pos="5580"/>
        </w:tabs>
        <w:contextualSpacing/>
      </w:pPr>
      <w:r w:rsidRPr="00872CF3">
        <w:tab/>
      </w:r>
      <w:r w:rsidRPr="00872CF3">
        <w:tab/>
      </w:r>
      <w:proofErr w:type="gramStart"/>
      <w:r w:rsidRPr="00872CF3">
        <w:t>d</w:t>
      </w:r>
      <w:proofErr w:type="gramEnd"/>
      <w:r w:rsidRPr="00872CF3">
        <w:t>.</w:t>
      </w:r>
      <w:r w:rsidRPr="00872CF3">
        <w:tab/>
      </w:r>
      <w:r w:rsidRPr="00872CF3">
        <w:rPr>
          <w:position w:val="-14"/>
        </w:rPr>
        <w:object w:dxaOrig="980" w:dyaOrig="400">
          <v:shape id="_x0000_i1090" type="#_x0000_t75" style="width:48.75pt;height:20.25pt" o:ole="" fillcolor="window">
            <v:imagedata r:id="rId138" o:title=""/>
          </v:shape>
          <o:OLEObject Type="Embed" ProgID="Equation.DSMT4" ShapeID="_x0000_i1090" DrawAspect="Content" ObjectID="_1519544191" r:id="rId139"/>
        </w:object>
      </w:r>
      <w:r w:rsidRPr="00872CF3">
        <w:tab/>
        <w:t>j.</w:t>
      </w:r>
      <w:r w:rsidRPr="00872CF3">
        <w:tab/>
      </w:r>
      <w:r w:rsidRPr="00872CF3">
        <w:rPr>
          <w:position w:val="-14"/>
        </w:rPr>
        <w:object w:dxaOrig="1219" w:dyaOrig="400">
          <v:shape id="_x0000_i1091" type="#_x0000_t75" style="width:60.75pt;height:20.25pt" o:ole="" fillcolor="window">
            <v:imagedata r:id="rId140" o:title=""/>
          </v:shape>
          <o:OLEObject Type="Embed" ProgID="Equation.DSMT4" ShapeID="_x0000_i1091" DrawAspect="Content" ObjectID="_1519544192" r:id="rId141"/>
        </w:object>
      </w:r>
    </w:p>
    <w:p w:rsidR="00356E47" w:rsidRPr="00872CF3" w:rsidRDefault="00356E47" w:rsidP="002946E6">
      <w:pPr>
        <w:tabs>
          <w:tab w:val="decimal" w:pos="360"/>
          <w:tab w:val="left" w:pos="900"/>
          <w:tab w:val="left" w:pos="1440"/>
          <w:tab w:val="left" w:pos="5040"/>
          <w:tab w:val="left" w:pos="5580"/>
        </w:tabs>
        <w:contextualSpacing/>
      </w:pPr>
    </w:p>
    <w:p w:rsidR="00356E47" w:rsidRPr="00872CF3" w:rsidRDefault="00356E47" w:rsidP="002946E6">
      <w:pPr>
        <w:tabs>
          <w:tab w:val="decimal" w:pos="360"/>
          <w:tab w:val="left" w:pos="900"/>
          <w:tab w:val="left" w:pos="1440"/>
          <w:tab w:val="left" w:pos="5040"/>
          <w:tab w:val="left" w:pos="5580"/>
        </w:tabs>
        <w:contextualSpacing/>
      </w:pPr>
      <w:r w:rsidRPr="00872CF3">
        <w:tab/>
      </w:r>
      <w:r w:rsidRPr="00872CF3">
        <w:tab/>
      </w:r>
      <w:proofErr w:type="gramStart"/>
      <w:r w:rsidRPr="00872CF3">
        <w:t>e</w:t>
      </w:r>
      <w:proofErr w:type="gramEnd"/>
      <w:r w:rsidRPr="00872CF3">
        <w:t>.</w:t>
      </w:r>
      <w:r w:rsidRPr="00872CF3">
        <w:tab/>
      </w:r>
      <w:r w:rsidRPr="00872CF3">
        <w:rPr>
          <w:position w:val="-14"/>
        </w:rPr>
        <w:object w:dxaOrig="1240" w:dyaOrig="400">
          <v:shape id="_x0000_i1092" type="#_x0000_t75" style="width:62.25pt;height:20.25pt" o:ole="" fillcolor="window">
            <v:imagedata r:id="rId142" o:title=""/>
          </v:shape>
          <o:OLEObject Type="Embed" ProgID="Equation.DSMT4" ShapeID="_x0000_i1092" DrawAspect="Content" ObjectID="_1519544193" r:id="rId143"/>
        </w:object>
      </w:r>
      <w:r w:rsidRPr="00872CF3">
        <w:tab/>
        <w:t>k.</w:t>
      </w:r>
      <w:r w:rsidRPr="00872CF3">
        <w:tab/>
      </w:r>
      <w:r w:rsidRPr="00872CF3">
        <w:rPr>
          <w:position w:val="-32"/>
        </w:rPr>
        <w:object w:dxaOrig="1300" w:dyaOrig="740">
          <v:shape id="_x0000_i1093" type="#_x0000_t75" style="width:65.25pt;height:36.75pt" o:ole="" fillcolor="window">
            <v:imagedata r:id="rId144" o:title=""/>
          </v:shape>
          <o:OLEObject Type="Embed" ProgID="Equation.DSMT4" ShapeID="_x0000_i1093" DrawAspect="Content" ObjectID="_1519544194" r:id="rId145"/>
        </w:object>
      </w:r>
    </w:p>
    <w:p w:rsidR="00356E47" w:rsidRPr="00872CF3" w:rsidRDefault="00356E47" w:rsidP="002946E6">
      <w:pPr>
        <w:tabs>
          <w:tab w:val="decimal" w:pos="360"/>
          <w:tab w:val="left" w:pos="900"/>
          <w:tab w:val="left" w:pos="1440"/>
          <w:tab w:val="left" w:pos="5040"/>
          <w:tab w:val="left" w:pos="5580"/>
        </w:tabs>
        <w:contextualSpacing/>
      </w:pPr>
    </w:p>
    <w:p w:rsidR="00A65D7A" w:rsidRPr="004E3675" w:rsidRDefault="00356E47" w:rsidP="002946E6">
      <w:pPr>
        <w:tabs>
          <w:tab w:val="decimal" w:pos="360"/>
          <w:tab w:val="left" w:pos="900"/>
          <w:tab w:val="left" w:pos="1440"/>
          <w:tab w:val="left" w:pos="5040"/>
          <w:tab w:val="left" w:pos="5580"/>
        </w:tabs>
        <w:contextualSpacing/>
        <w:rPr>
          <w:position w:val="-10"/>
        </w:rPr>
      </w:pPr>
      <w:r w:rsidRPr="00872CF3">
        <w:tab/>
      </w:r>
      <w:r w:rsidRPr="00872CF3">
        <w:tab/>
      </w:r>
      <w:proofErr w:type="gramStart"/>
      <w:r w:rsidRPr="00872CF3">
        <w:t>f</w:t>
      </w:r>
      <w:proofErr w:type="gramEnd"/>
      <w:r w:rsidRPr="00872CF3">
        <w:t>.</w:t>
      </w:r>
      <w:r w:rsidRPr="00872CF3">
        <w:tab/>
      </w:r>
      <w:r w:rsidRPr="00872CF3">
        <w:rPr>
          <w:position w:val="-20"/>
        </w:rPr>
        <w:object w:dxaOrig="1579" w:dyaOrig="520">
          <v:shape id="_x0000_i1094" type="#_x0000_t75" style="width:78.75pt;height:26.25pt" o:ole="" fillcolor="window">
            <v:imagedata r:id="rId146" o:title=""/>
          </v:shape>
          <o:OLEObject Type="Embed" ProgID="Equation.DSMT4" ShapeID="_x0000_i1094" DrawAspect="Content" ObjectID="_1519544195" r:id="rId147"/>
        </w:object>
      </w:r>
      <w:r w:rsidRPr="00872CF3">
        <w:tab/>
        <w:t>l.</w:t>
      </w:r>
      <w:r w:rsidRPr="00872CF3">
        <w:tab/>
      </w:r>
      <w:r w:rsidRPr="00872CF3">
        <w:rPr>
          <w:position w:val="-10"/>
        </w:rPr>
        <w:object w:dxaOrig="1140" w:dyaOrig="380">
          <v:shape id="_x0000_i1095" type="#_x0000_t75" style="width:57pt;height:18.75pt" o:ole="" fillcolor="window">
            <v:imagedata r:id="rId148" o:title=""/>
          </v:shape>
          <o:OLEObject Type="Embed" ProgID="Equation.DSMT4" ShapeID="_x0000_i1095" DrawAspect="Content" ObjectID="_1519544196" r:id="rId149"/>
        </w:object>
      </w:r>
      <w:r w:rsidR="00A65D7A">
        <w:rPr>
          <w:noProof/>
        </w:rPr>
        <w:drawing>
          <wp:anchor distT="0" distB="0" distL="114300" distR="114300" simplePos="0" relativeHeight="251704832" behindDoc="1" locked="0" layoutInCell="1" allowOverlap="1">
            <wp:simplePos x="0" y="0"/>
            <wp:positionH relativeFrom="column">
              <wp:posOffset>257175</wp:posOffset>
            </wp:positionH>
            <wp:positionV relativeFrom="paragraph">
              <wp:posOffset>6629400</wp:posOffset>
            </wp:positionV>
            <wp:extent cx="2181225" cy="2095500"/>
            <wp:effectExtent l="19050" t="0" r="9525" b="0"/>
            <wp:wrapNone/>
            <wp:docPr id="9" name="Picture 3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age]"/>
                    <pic:cNvPicPr>
                      <a:picLocks noChangeAspect="1" noChangeArrowheads="1"/>
                    </pic:cNvPicPr>
                  </pic:nvPicPr>
                  <pic:blipFill>
                    <a:blip r:embed="rId59" r:link="rId60" cstate="print"/>
                    <a:srcRect l="4597" t="5578" r="7686" b="6773"/>
                    <a:stretch>
                      <a:fillRect/>
                    </a:stretch>
                  </pic:blipFill>
                  <pic:spPr bwMode="auto">
                    <a:xfrm>
                      <a:off x="0" y="0"/>
                      <a:ext cx="2181225" cy="2095500"/>
                    </a:xfrm>
                    <a:prstGeom prst="rect">
                      <a:avLst/>
                    </a:prstGeom>
                    <a:noFill/>
                    <a:ln w="9525">
                      <a:noFill/>
                      <a:miter lim="800000"/>
                      <a:headEnd/>
                      <a:tailEnd/>
                    </a:ln>
                  </pic:spPr>
                </pic:pic>
              </a:graphicData>
            </a:graphic>
          </wp:anchor>
        </w:drawing>
      </w:r>
      <w:r w:rsidR="00A65D7A" w:rsidRPr="00A65D7A">
        <w:rPr>
          <w:noProof/>
        </w:rPr>
        <w:drawing>
          <wp:anchor distT="0" distB="0" distL="114300" distR="114300" simplePos="0" relativeHeight="251703808" behindDoc="1" locked="0" layoutInCell="1" allowOverlap="1">
            <wp:simplePos x="0" y="0"/>
            <wp:positionH relativeFrom="column">
              <wp:posOffset>3257550</wp:posOffset>
            </wp:positionH>
            <wp:positionV relativeFrom="paragraph">
              <wp:posOffset>6572250</wp:posOffset>
            </wp:positionV>
            <wp:extent cx="2181225" cy="2095500"/>
            <wp:effectExtent l="19050" t="0" r="9525" b="0"/>
            <wp:wrapNone/>
            <wp:docPr id="8" name="Picture 3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age]"/>
                    <pic:cNvPicPr>
                      <a:picLocks noChangeAspect="1" noChangeArrowheads="1"/>
                    </pic:cNvPicPr>
                  </pic:nvPicPr>
                  <pic:blipFill>
                    <a:blip r:embed="rId59" r:link="rId60" cstate="print"/>
                    <a:srcRect l="4597" t="5578" r="7686" b="6773"/>
                    <a:stretch>
                      <a:fillRect/>
                    </a:stretch>
                  </pic:blipFill>
                  <pic:spPr bwMode="auto">
                    <a:xfrm>
                      <a:off x="0" y="0"/>
                      <a:ext cx="2181225" cy="2095500"/>
                    </a:xfrm>
                    <a:prstGeom prst="rect">
                      <a:avLst/>
                    </a:prstGeom>
                    <a:noFill/>
                    <a:ln w="9525">
                      <a:noFill/>
                      <a:miter lim="800000"/>
                      <a:headEnd/>
                      <a:tailEnd/>
                    </a:ln>
                  </pic:spPr>
                </pic:pic>
              </a:graphicData>
            </a:graphic>
          </wp:anchor>
        </w:drawing>
      </w:r>
      <w:r w:rsidR="00A65D7A">
        <w:rPr>
          <w:noProof/>
        </w:rPr>
        <w:drawing>
          <wp:anchor distT="0" distB="0" distL="114300" distR="114300" simplePos="0" relativeHeight="251700736" behindDoc="1" locked="0" layoutInCell="1" allowOverlap="1">
            <wp:simplePos x="0" y="0"/>
            <wp:positionH relativeFrom="column">
              <wp:posOffset>3057525</wp:posOffset>
            </wp:positionH>
            <wp:positionV relativeFrom="paragraph">
              <wp:posOffset>4191000</wp:posOffset>
            </wp:positionV>
            <wp:extent cx="2181225" cy="2095500"/>
            <wp:effectExtent l="19050" t="0" r="9525" b="0"/>
            <wp:wrapNone/>
            <wp:docPr id="6" name="Picture 3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age]"/>
                    <pic:cNvPicPr>
                      <a:picLocks noChangeAspect="1" noChangeArrowheads="1"/>
                    </pic:cNvPicPr>
                  </pic:nvPicPr>
                  <pic:blipFill>
                    <a:blip r:embed="rId59" r:link="rId60" cstate="print"/>
                    <a:srcRect l="4597" t="5578" r="7686" b="6773"/>
                    <a:stretch>
                      <a:fillRect/>
                    </a:stretch>
                  </pic:blipFill>
                  <pic:spPr bwMode="auto">
                    <a:xfrm>
                      <a:off x="0" y="0"/>
                      <a:ext cx="2181225" cy="2095500"/>
                    </a:xfrm>
                    <a:prstGeom prst="rect">
                      <a:avLst/>
                    </a:prstGeom>
                    <a:noFill/>
                    <a:ln w="9525">
                      <a:noFill/>
                      <a:miter lim="800000"/>
                      <a:headEnd/>
                      <a:tailEnd/>
                    </a:ln>
                  </pic:spPr>
                </pic:pic>
              </a:graphicData>
            </a:graphic>
          </wp:anchor>
        </w:drawing>
      </w:r>
      <w:r w:rsidR="00A65D7A">
        <w:rPr>
          <w:noProof/>
        </w:rPr>
        <w:drawing>
          <wp:anchor distT="0" distB="0" distL="114300" distR="114300" simplePos="0" relativeHeight="251701760" behindDoc="1" locked="0" layoutInCell="1" allowOverlap="1">
            <wp:simplePos x="0" y="0"/>
            <wp:positionH relativeFrom="column">
              <wp:posOffset>57150</wp:posOffset>
            </wp:positionH>
            <wp:positionV relativeFrom="paragraph">
              <wp:posOffset>4248150</wp:posOffset>
            </wp:positionV>
            <wp:extent cx="2181225" cy="2095500"/>
            <wp:effectExtent l="19050" t="0" r="9525" b="0"/>
            <wp:wrapNone/>
            <wp:docPr id="7" name="Picture 34" descr="[imag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image]"/>
                    <pic:cNvPicPr>
                      <a:picLocks noChangeAspect="1" noChangeArrowheads="1"/>
                    </pic:cNvPicPr>
                  </pic:nvPicPr>
                  <pic:blipFill>
                    <a:blip r:embed="rId59" r:link="rId60" cstate="print"/>
                    <a:srcRect l="4597" t="5578" r="7686" b="6773"/>
                    <a:stretch>
                      <a:fillRect/>
                    </a:stretch>
                  </pic:blipFill>
                  <pic:spPr bwMode="auto">
                    <a:xfrm>
                      <a:off x="0" y="0"/>
                      <a:ext cx="2181225" cy="2095500"/>
                    </a:xfrm>
                    <a:prstGeom prst="rect">
                      <a:avLst/>
                    </a:prstGeom>
                    <a:noFill/>
                    <a:ln w="9525">
                      <a:noFill/>
                      <a:miter lim="800000"/>
                      <a:headEnd/>
                      <a:tailEnd/>
                    </a:ln>
                  </pic:spPr>
                </pic:pic>
              </a:graphicData>
            </a:graphic>
          </wp:anchor>
        </w:drawing>
      </w:r>
    </w:p>
    <w:sectPr w:rsidR="00A65D7A" w:rsidRPr="004E3675" w:rsidSect="001F4D74">
      <w:pgSz w:w="12240" w:h="15840"/>
      <w:pgMar w:top="720" w:right="720" w:bottom="720" w:left="1080"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LinePrinter">
    <w:panose1 w:val="00000000000000000000"/>
    <w:charset w:val="00"/>
    <w:family w:val="modern"/>
    <w:notTrueType/>
    <w:pitch w:val="fixed"/>
    <w:sig w:usb0="00000003" w:usb1="00000000" w:usb2="00000000" w:usb3="00000000" w:csb0="00000001" w:csb1="00000000"/>
  </w:font>
  <w:font w:name="Tahoma">
    <w:panose1 w:val="00000000000000000000"/>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 w:name="Calibri">
    <w:panose1 w:val="020F0502020204030204"/>
    <w:charset w:val="00"/>
    <w:family w:val="swiss"/>
    <w:pitch w:val="variable"/>
    <w:sig w:usb0="E10002FF" w:usb1="4000ACFF" w:usb2="00000009"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20F17F9"/>
    <w:multiLevelType w:val="hybridMultilevel"/>
    <w:tmpl w:val="11344846"/>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10DD3401"/>
    <w:multiLevelType w:val="hybridMultilevel"/>
    <w:tmpl w:val="749AD904"/>
    <w:lvl w:ilvl="0" w:tplc="A1026F68">
      <w:start w:val="1"/>
      <w:numFmt w:val="upperLetter"/>
      <w:lvlText w:val="%1."/>
      <w:lvlJc w:val="left"/>
      <w:pPr>
        <w:ind w:left="720" w:hanging="360"/>
      </w:pPr>
      <w:rPr>
        <w:rFonts w:hint="default"/>
        <w:sz w:val="16"/>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138E53EC"/>
    <w:multiLevelType w:val="hybridMultilevel"/>
    <w:tmpl w:val="810C203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3">
    <w:nsid w:val="15673492"/>
    <w:multiLevelType w:val="hybridMultilevel"/>
    <w:tmpl w:val="C798BA80"/>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20F16F4F"/>
    <w:multiLevelType w:val="hybridMultilevel"/>
    <w:tmpl w:val="B77A566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nsid w:val="2EBB0695"/>
    <w:multiLevelType w:val="multilevel"/>
    <w:tmpl w:val="85E2BE42"/>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6">
    <w:nsid w:val="3B57322E"/>
    <w:multiLevelType w:val="hybridMultilevel"/>
    <w:tmpl w:val="0BC00514"/>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nsid w:val="59042787"/>
    <w:multiLevelType w:val="hybridMultilevel"/>
    <w:tmpl w:val="A43C3CBA"/>
    <w:lvl w:ilvl="0" w:tplc="38B03FA8">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
    <w:nsid w:val="5CCA7510"/>
    <w:multiLevelType w:val="hybridMultilevel"/>
    <w:tmpl w:val="932A330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5CEF01BC"/>
    <w:multiLevelType w:val="hybridMultilevel"/>
    <w:tmpl w:val="B77A5668"/>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
    <w:nsid w:val="60C76DBD"/>
    <w:multiLevelType w:val="hybridMultilevel"/>
    <w:tmpl w:val="923A269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
    <w:nsid w:val="6194426E"/>
    <w:multiLevelType w:val="hybridMultilevel"/>
    <w:tmpl w:val="84E6D12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73D91D90"/>
    <w:multiLevelType w:val="hybridMultilevel"/>
    <w:tmpl w:val="932A330C"/>
    <w:lvl w:ilvl="0" w:tplc="04090019">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3"/>
  </w:num>
  <w:num w:numId="2">
    <w:abstractNumId w:val="0"/>
  </w:num>
  <w:num w:numId="3">
    <w:abstractNumId w:val="10"/>
  </w:num>
  <w:num w:numId="4">
    <w:abstractNumId w:val="12"/>
  </w:num>
  <w:num w:numId="5">
    <w:abstractNumId w:val="9"/>
  </w:num>
  <w:num w:numId="6">
    <w:abstractNumId w:val="8"/>
  </w:num>
  <w:num w:numId="7">
    <w:abstractNumId w:val="4"/>
  </w:num>
  <w:num w:numId="8">
    <w:abstractNumId w:val="11"/>
  </w:num>
  <w:num w:numId="9">
    <w:abstractNumId w:val="7"/>
  </w:num>
  <w:num w:numId="10">
    <w:abstractNumId w:val="5"/>
  </w:num>
  <w:num w:numId="11">
    <w:abstractNumId w:val="1"/>
  </w:num>
  <w:num w:numId="12">
    <w:abstractNumId w:val="6"/>
  </w:num>
  <w:num w:numId="13">
    <w:abstractNumId w:val="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360"/>
  <w:characterSpacingControl w:val="doNotCompress"/>
  <w:compat/>
  <w:rsids>
    <w:rsidRoot w:val="001F4D74"/>
    <w:rsid w:val="00007631"/>
    <w:rsid w:val="00015950"/>
    <w:rsid w:val="0002529B"/>
    <w:rsid w:val="00034D34"/>
    <w:rsid w:val="00070342"/>
    <w:rsid w:val="00072EBD"/>
    <w:rsid w:val="00076D83"/>
    <w:rsid w:val="00086E3F"/>
    <w:rsid w:val="00097FB0"/>
    <w:rsid w:val="000C1072"/>
    <w:rsid w:val="000D2BA2"/>
    <w:rsid w:val="000E216B"/>
    <w:rsid w:val="000E72B8"/>
    <w:rsid w:val="000F580F"/>
    <w:rsid w:val="00112C1B"/>
    <w:rsid w:val="00115FB9"/>
    <w:rsid w:val="00130E3E"/>
    <w:rsid w:val="00150E0B"/>
    <w:rsid w:val="0018558D"/>
    <w:rsid w:val="00194B9B"/>
    <w:rsid w:val="001A7A64"/>
    <w:rsid w:val="001A7CE6"/>
    <w:rsid w:val="001B5142"/>
    <w:rsid w:val="001C3AC4"/>
    <w:rsid w:val="001D1D29"/>
    <w:rsid w:val="001F3D02"/>
    <w:rsid w:val="001F4D74"/>
    <w:rsid w:val="001F653C"/>
    <w:rsid w:val="002177D7"/>
    <w:rsid w:val="00221814"/>
    <w:rsid w:val="002242D5"/>
    <w:rsid w:val="002318B7"/>
    <w:rsid w:val="00263E13"/>
    <w:rsid w:val="00283A96"/>
    <w:rsid w:val="00285BF9"/>
    <w:rsid w:val="00286FCD"/>
    <w:rsid w:val="002946E6"/>
    <w:rsid w:val="002C1FE1"/>
    <w:rsid w:val="002D1087"/>
    <w:rsid w:val="002E3460"/>
    <w:rsid w:val="003037FC"/>
    <w:rsid w:val="00307659"/>
    <w:rsid w:val="00342680"/>
    <w:rsid w:val="00356E47"/>
    <w:rsid w:val="003B67DE"/>
    <w:rsid w:val="003C1AFA"/>
    <w:rsid w:val="004021AE"/>
    <w:rsid w:val="004127E9"/>
    <w:rsid w:val="00441BE4"/>
    <w:rsid w:val="00441D51"/>
    <w:rsid w:val="00445901"/>
    <w:rsid w:val="0045755C"/>
    <w:rsid w:val="00460C05"/>
    <w:rsid w:val="0048649D"/>
    <w:rsid w:val="004B6F9A"/>
    <w:rsid w:val="004B7E70"/>
    <w:rsid w:val="004E3675"/>
    <w:rsid w:val="004F2764"/>
    <w:rsid w:val="005029B6"/>
    <w:rsid w:val="00517B8D"/>
    <w:rsid w:val="00526281"/>
    <w:rsid w:val="00560684"/>
    <w:rsid w:val="00572BFF"/>
    <w:rsid w:val="00573E64"/>
    <w:rsid w:val="0058267B"/>
    <w:rsid w:val="005828C9"/>
    <w:rsid w:val="005837E1"/>
    <w:rsid w:val="005A54AA"/>
    <w:rsid w:val="005C49EF"/>
    <w:rsid w:val="005C5FD2"/>
    <w:rsid w:val="005D1542"/>
    <w:rsid w:val="005E6841"/>
    <w:rsid w:val="006064DC"/>
    <w:rsid w:val="00607830"/>
    <w:rsid w:val="006369F6"/>
    <w:rsid w:val="00642E0C"/>
    <w:rsid w:val="0067278E"/>
    <w:rsid w:val="006A5A9C"/>
    <w:rsid w:val="006F32C2"/>
    <w:rsid w:val="00721571"/>
    <w:rsid w:val="00723073"/>
    <w:rsid w:val="00736A09"/>
    <w:rsid w:val="00756D00"/>
    <w:rsid w:val="007A69CC"/>
    <w:rsid w:val="007C3228"/>
    <w:rsid w:val="007D31EB"/>
    <w:rsid w:val="00802B0C"/>
    <w:rsid w:val="008144C0"/>
    <w:rsid w:val="00817E96"/>
    <w:rsid w:val="0086335E"/>
    <w:rsid w:val="00872CF3"/>
    <w:rsid w:val="00873F2A"/>
    <w:rsid w:val="00891EAC"/>
    <w:rsid w:val="008B57A4"/>
    <w:rsid w:val="008C146E"/>
    <w:rsid w:val="008C3EFC"/>
    <w:rsid w:val="008D2CFE"/>
    <w:rsid w:val="008E013B"/>
    <w:rsid w:val="00905232"/>
    <w:rsid w:val="00957BD1"/>
    <w:rsid w:val="00961D79"/>
    <w:rsid w:val="0097145B"/>
    <w:rsid w:val="00985D8C"/>
    <w:rsid w:val="00987EDE"/>
    <w:rsid w:val="009B228A"/>
    <w:rsid w:val="009B2B31"/>
    <w:rsid w:val="009B5A3C"/>
    <w:rsid w:val="009C7FB0"/>
    <w:rsid w:val="009F4A3B"/>
    <w:rsid w:val="00A07E83"/>
    <w:rsid w:val="00A37B15"/>
    <w:rsid w:val="00A6396E"/>
    <w:rsid w:val="00A64D2D"/>
    <w:rsid w:val="00A657EA"/>
    <w:rsid w:val="00A65B3A"/>
    <w:rsid w:val="00A65D7A"/>
    <w:rsid w:val="00A732F1"/>
    <w:rsid w:val="00A76B40"/>
    <w:rsid w:val="00AB5BE1"/>
    <w:rsid w:val="00AD129F"/>
    <w:rsid w:val="00AF0BB5"/>
    <w:rsid w:val="00B12120"/>
    <w:rsid w:val="00B1695E"/>
    <w:rsid w:val="00B2738B"/>
    <w:rsid w:val="00B36C27"/>
    <w:rsid w:val="00B42D9D"/>
    <w:rsid w:val="00BC3F40"/>
    <w:rsid w:val="00C10623"/>
    <w:rsid w:val="00C13430"/>
    <w:rsid w:val="00C139F7"/>
    <w:rsid w:val="00C21A30"/>
    <w:rsid w:val="00C404C1"/>
    <w:rsid w:val="00C8141D"/>
    <w:rsid w:val="00CB121E"/>
    <w:rsid w:val="00CB6CAE"/>
    <w:rsid w:val="00CD451D"/>
    <w:rsid w:val="00D12B57"/>
    <w:rsid w:val="00D159AC"/>
    <w:rsid w:val="00D17A29"/>
    <w:rsid w:val="00D34AFB"/>
    <w:rsid w:val="00D423E6"/>
    <w:rsid w:val="00D57E48"/>
    <w:rsid w:val="00D74C8A"/>
    <w:rsid w:val="00D809C8"/>
    <w:rsid w:val="00D80D91"/>
    <w:rsid w:val="00D86E54"/>
    <w:rsid w:val="00DE1D3C"/>
    <w:rsid w:val="00E04620"/>
    <w:rsid w:val="00E463D5"/>
    <w:rsid w:val="00E7223A"/>
    <w:rsid w:val="00E72240"/>
    <w:rsid w:val="00EA18EC"/>
    <w:rsid w:val="00EA5866"/>
    <w:rsid w:val="00EC7A72"/>
    <w:rsid w:val="00F162D4"/>
    <w:rsid w:val="00F467C1"/>
    <w:rsid w:val="00F80511"/>
    <w:rsid w:val="00F80F9C"/>
    <w:rsid w:val="00F86C1E"/>
    <w:rsid w:val="00F94C61"/>
    <w:rsid w:val="00FA3440"/>
    <w:rsid w:val="00FF10E7"/>
    <w:rsid w:val="00FF4902"/>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773"/>
    <o:shapelayout v:ext="edit">
      <o:idmap v:ext="edit" data="1"/>
      <o:rules v:ext="edit">
        <o:r id="V:Rule2" type="connector" idref="#_x0000_s1477"/>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441D51"/>
    <w:rPr>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957BD1"/>
    <w:pPr>
      <w:ind w:left="720"/>
      <w:contextualSpacing/>
    </w:pPr>
  </w:style>
  <w:style w:type="paragraph" w:customStyle="1" w:styleId="MTDisplayEquation">
    <w:name w:val="MTDisplayEquation"/>
    <w:basedOn w:val="Normal"/>
    <w:next w:val="Normal"/>
    <w:rsid w:val="00070342"/>
    <w:pPr>
      <w:tabs>
        <w:tab w:val="center" w:pos="5220"/>
        <w:tab w:val="right" w:pos="10440"/>
      </w:tabs>
    </w:pPr>
    <w:rPr>
      <w:sz w:val="28"/>
      <w:szCs w:val="28"/>
    </w:rPr>
  </w:style>
  <w:style w:type="paragraph" w:styleId="Header">
    <w:name w:val="header"/>
    <w:basedOn w:val="Normal"/>
    <w:link w:val="HeaderChar"/>
    <w:rsid w:val="00356E47"/>
    <w:pPr>
      <w:tabs>
        <w:tab w:val="center" w:pos="4320"/>
        <w:tab w:val="right" w:pos="8640"/>
      </w:tabs>
    </w:pPr>
    <w:rPr>
      <w:rFonts w:ascii="LinePrinter" w:hAnsi="LinePrinter"/>
      <w:shadow/>
      <w:noProof/>
      <w:sz w:val="20"/>
      <w:szCs w:val="20"/>
    </w:rPr>
  </w:style>
  <w:style w:type="character" w:customStyle="1" w:styleId="HeaderChar">
    <w:name w:val="Header Char"/>
    <w:basedOn w:val="DefaultParagraphFont"/>
    <w:link w:val="Header"/>
    <w:rsid w:val="00356E47"/>
    <w:rPr>
      <w:rFonts w:ascii="LinePrinter" w:hAnsi="LinePrinter"/>
      <w:shadow/>
      <w:noProof/>
    </w:rPr>
  </w:style>
  <w:style w:type="paragraph" w:styleId="BalloonText">
    <w:name w:val="Balloon Text"/>
    <w:basedOn w:val="Normal"/>
    <w:link w:val="BalloonTextChar"/>
    <w:rsid w:val="00721571"/>
    <w:rPr>
      <w:rFonts w:ascii="Tahoma" w:hAnsi="Tahoma" w:cs="Tahoma"/>
      <w:sz w:val="16"/>
      <w:szCs w:val="16"/>
    </w:rPr>
  </w:style>
  <w:style w:type="character" w:customStyle="1" w:styleId="BalloonTextChar">
    <w:name w:val="Balloon Text Char"/>
    <w:basedOn w:val="DefaultParagraphFont"/>
    <w:link w:val="BalloonText"/>
    <w:rsid w:val="00721571"/>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29.bin"/><Relationship Id="rId84" Type="http://schemas.openxmlformats.org/officeDocument/2006/relationships/oleObject" Target="embeddings/oleObject36.bin"/><Relationship Id="rId89" Type="http://schemas.openxmlformats.org/officeDocument/2006/relationships/image" Target="media/image43.wmf"/><Relationship Id="rId112" Type="http://schemas.openxmlformats.org/officeDocument/2006/relationships/oleObject" Target="embeddings/oleObject50.bin"/><Relationship Id="rId133" Type="http://schemas.openxmlformats.org/officeDocument/2006/relationships/oleObject" Target="embeddings/oleObject61.bin"/><Relationship Id="rId138" Type="http://schemas.openxmlformats.org/officeDocument/2006/relationships/image" Target="media/image67.wmf"/><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image" Target="media/image27.jpeg"/><Relationship Id="rId74" Type="http://schemas.openxmlformats.org/officeDocument/2006/relationships/oleObject" Target="embeddings/oleObject32.bin"/><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image" Target="media/image60.wmf"/><Relationship Id="rId128" Type="http://schemas.openxmlformats.org/officeDocument/2006/relationships/image" Target="media/image62.wmf"/><Relationship Id="rId144" Type="http://schemas.openxmlformats.org/officeDocument/2006/relationships/image" Target="media/image70.wmf"/><Relationship Id="rId149" Type="http://schemas.openxmlformats.org/officeDocument/2006/relationships/oleObject" Target="embeddings/oleObject69.bin"/><Relationship Id="rId5" Type="http://schemas.openxmlformats.org/officeDocument/2006/relationships/webSettings" Target="webSettings.xml"/><Relationship Id="rId90" Type="http://schemas.openxmlformats.org/officeDocument/2006/relationships/oleObject" Target="embeddings/oleObject39.bin"/><Relationship Id="rId95" Type="http://schemas.openxmlformats.org/officeDocument/2006/relationships/image" Target="media/image46.wmf"/><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7.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3.bin"/><Relationship Id="rId134" Type="http://schemas.openxmlformats.org/officeDocument/2006/relationships/image" Target="media/image65.wmf"/><Relationship Id="rId139" Type="http://schemas.openxmlformats.org/officeDocument/2006/relationships/oleObject" Target="embeddings/oleObject64.bin"/><Relationship Id="rId80" Type="http://schemas.openxmlformats.org/officeDocument/2006/relationships/oleObject" Target="embeddings/oleObject35.bin"/><Relationship Id="rId85" Type="http://schemas.openxmlformats.org/officeDocument/2006/relationships/image" Target="media/image41.wmf"/><Relationship Id="rId150" Type="http://schemas.openxmlformats.org/officeDocument/2006/relationships/fontTable" Target="fontTable.xml"/><Relationship Id="rId12" Type="http://schemas.openxmlformats.org/officeDocument/2006/relationships/oleObject" Target="embeddings/oleObject3.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8.gif"/><Relationship Id="rId67" Type="http://schemas.openxmlformats.org/officeDocument/2006/relationships/image" Target="media/image32.wmf"/><Relationship Id="rId103" Type="http://schemas.openxmlformats.org/officeDocument/2006/relationships/image" Target="media/image50.wmf"/><Relationship Id="rId108" Type="http://schemas.openxmlformats.org/officeDocument/2006/relationships/oleObject" Target="embeddings/oleObject48.bin"/><Relationship Id="rId116" Type="http://schemas.openxmlformats.org/officeDocument/2006/relationships/oleObject" Target="embeddings/oleObject52.bin"/><Relationship Id="rId124" Type="http://schemas.openxmlformats.org/officeDocument/2006/relationships/oleObject" Target="embeddings/oleObject56.bin"/><Relationship Id="rId129" Type="http://schemas.openxmlformats.org/officeDocument/2006/relationships/oleObject" Target="embeddings/oleObject59.bin"/><Relationship Id="rId137" Type="http://schemas.openxmlformats.org/officeDocument/2006/relationships/oleObject" Target="embeddings/oleObject63.bin"/><Relationship Id="rId20" Type="http://schemas.openxmlformats.org/officeDocument/2006/relationships/oleObject" Target="embeddings/oleObject7.bin"/><Relationship Id="rId41" Type="http://schemas.openxmlformats.org/officeDocument/2006/relationships/image" Target="media/image19.wmf"/><Relationship Id="rId54" Type="http://schemas.openxmlformats.org/officeDocument/2006/relationships/oleObject" Target="embeddings/oleObject24.bin"/><Relationship Id="rId62" Type="http://schemas.openxmlformats.org/officeDocument/2006/relationships/oleObject" Target="embeddings/oleObject26.bin"/><Relationship Id="rId70" Type="http://schemas.openxmlformats.org/officeDocument/2006/relationships/oleObject" Target="embeddings/oleObject30.bin"/><Relationship Id="rId75" Type="http://schemas.openxmlformats.org/officeDocument/2006/relationships/image" Target="media/image36.wmf"/><Relationship Id="rId83" Type="http://schemas.openxmlformats.org/officeDocument/2006/relationships/image" Target="media/image40.wmf"/><Relationship Id="rId88" Type="http://schemas.openxmlformats.org/officeDocument/2006/relationships/oleObject" Target="embeddings/oleObject38.bin"/><Relationship Id="rId91" Type="http://schemas.openxmlformats.org/officeDocument/2006/relationships/image" Target="media/image44.wmf"/><Relationship Id="rId96" Type="http://schemas.openxmlformats.org/officeDocument/2006/relationships/oleObject" Target="embeddings/oleObject42.bin"/><Relationship Id="rId111" Type="http://schemas.openxmlformats.org/officeDocument/2006/relationships/image" Target="media/image54.wmf"/><Relationship Id="rId132" Type="http://schemas.openxmlformats.org/officeDocument/2006/relationships/image" Target="media/image64.wmf"/><Relationship Id="rId140" Type="http://schemas.openxmlformats.org/officeDocument/2006/relationships/image" Target="media/image68.wmf"/><Relationship Id="rId145" Type="http://schemas.openxmlformats.org/officeDocument/2006/relationships/oleObject" Target="embeddings/oleObject67.bin"/><Relationship Id="rId1" Type="http://schemas.openxmlformats.org/officeDocument/2006/relationships/customXml" Target="../customXml/item1.xml"/><Relationship Id="rId6" Type="http://schemas.openxmlformats.org/officeDocument/2006/relationships/image" Target="media/image1.png"/><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hyperlink" Target="http://www.google.com/url?sa=i&amp;rct=j&amp;q=no+calculator+sign&amp;source=images&amp;cd=&amp;cad=rja&amp;docid=gnVHTT3Uk89qIM&amp;tbnid=otinCzVeU2ti5M:&amp;ved=0CAUQjRw&amp;url=http://www.goblues.org/academics/placement/geom_placement_test.htm&amp;ei=wF5xUb-dD8-34AOZ64DQBg&amp;bvm=bv.45373924,d.dmg&amp;psig=AFQjCNGeUK66UZaHTamn7GdL-PDli8rc-Q&amp;ust=1366470598790938" TargetMode="External"/><Relationship Id="rId106" Type="http://schemas.openxmlformats.org/officeDocument/2006/relationships/oleObject" Target="embeddings/oleObject47.bin"/><Relationship Id="rId114" Type="http://schemas.openxmlformats.org/officeDocument/2006/relationships/oleObject" Target="embeddings/oleObject51.bin"/><Relationship Id="rId119" Type="http://schemas.openxmlformats.org/officeDocument/2006/relationships/image" Target="media/image58.wmf"/><Relationship Id="rId127" Type="http://schemas.openxmlformats.org/officeDocument/2006/relationships/oleObject" Target="embeddings/oleObject58.bin"/><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image" Target="file:///C:\Program%20Files\TI%20Education\TI%20InterActive!\TIIimagefile25993.gif" TargetMode="External"/><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4.bin"/><Relationship Id="rId81" Type="http://schemas.openxmlformats.org/officeDocument/2006/relationships/image" Target="media/image39.gif"/><Relationship Id="rId86" Type="http://schemas.openxmlformats.org/officeDocument/2006/relationships/oleObject" Target="embeddings/oleObject37.bin"/><Relationship Id="rId94" Type="http://schemas.openxmlformats.org/officeDocument/2006/relationships/oleObject" Target="embeddings/oleObject41.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5.bin"/><Relationship Id="rId130" Type="http://schemas.openxmlformats.org/officeDocument/2006/relationships/image" Target="media/image63.wmf"/><Relationship Id="rId135" Type="http://schemas.openxmlformats.org/officeDocument/2006/relationships/oleObject" Target="embeddings/oleObject62.bin"/><Relationship Id="rId143" Type="http://schemas.openxmlformats.org/officeDocument/2006/relationships/oleObject" Target="embeddings/oleObject66.bin"/><Relationship Id="rId148" Type="http://schemas.openxmlformats.org/officeDocument/2006/relationships/image" Target="media/image72.wmf"/><Relationship Id="rId15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7.wmf"/><Relationship Id="rId104" Type="http://schemas.openxmlformats.org/officeDocument/2006/relationships/oleObject" Target="embeddings/oleObject46.bin"/><Relationship Id="rId120" Type="http://schemas.openxmlformats.org/officeDocument/2006/relationships/oleObject" Target="embeddings/oleObject54.bin"/><Relationship Id="rId125" Type="http://schemas.openxmlformats.org/officeDocument/2006/relationships/oleObject" Target="embeddings/oleObject57.bin"/><Relationship Id="rId141" Type="http://schemas.openxmlformats.org/officeDocument/2006/relationships/oleObject" Target="embeddings/oleObject65.bin"/><Relationship Id="rId146" Type="http://schemas.openxmlformats.org/officeDocument/2006/relationships/image" Target="media/image71.wmf"/><Relationship Id="rId7" Type="http://schemas.openxmlformats.org/officeDocument/2006/relationships/image" Target="media/image2.wmf"/><Relationship Id="rId71" Type="http://schemas.openxmlformats.org/officeDocument/2006/relationships/image" Target="media/image34.wmf"/><Relationship Id="rId92" Type="http://schemas.openxmlformats.org/officeDocument/2006/relationships/oleObject" Target="embeddings/oleObject40.bin"/><Relationship Id="rId2" Type="http://schemas.openxmlformats.org/officeDocument/2006/relationships/numbering" Target="numbering.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image" Target="media/image42.wmf"/><Relationship Id="rId110" Type="http://schemas.openxmlformats.org/officeDocument/2006/relationships/oleObject" Target="embeddings/oleObject49.bin"/><Relationship Id="rId115" Type="http://schemas.openxmlformats.org/officeDocument/2006/relationships/image" Target="media/image56.wmf"/><Relationship Id="rId131" Type="http://schemas.openxmlformats.org/officeDocument/2006/relationships/oleObject" Target="embeddings/oleObject60.bin"/><Relationship Id="rId136" Type="http://schemas.openxmlformats.org/officeDocument/2006/relationships/image" Target="media/image66.wmf"/><Relationship Id="rId61" Type="http://schemas.openxmlformats.org/officeDocument/2006/relationships/image" Target="media/image29.wmf"/><Relationship Id="rId82" Type="http://schemas.openxmlformats.org/officeDocument/2006/relationships/image" Target="file:///C:\Program%20Files\TI%20Education\TI%20InterActive!\TIIimagefile17018.gif" TargetMode="External"/><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4.bin"/><Relationship Id="rId105" Type="http://schemas.openxmlformats.org/officeDocument/2006/relationships/image" Target="media/image51.wmf"/><Relationship Id="rId126" Type="http://schemas.openxmlformats.org/officeDocument/2006/relationships/image" Target="media/image61.wmf"/><Relationship Id="rId147" Type="http://schemas.openxmlformats.org/officeDocument/2006/relationships/oleObject" Target="embeddings/oleObject68.bin"/><Relationship Id="rId8" Type="http://schemas.openxmlformats.org/officeDocument/2006/relationships/oleObject" Target="embeddings/oleObject1.bin"/><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5.wmf"/><Relationship Id="rId98" Type="http://schemas.openxmlformats.org/officeDocument/2006/relationships/oleObject" Target="embeddings/oleObject43.bin"/><Relationship Id="rId121" Type="http://schemas.openxmlformats.org/officeDocument/2006/relationships/image" Target="media/image59.wmf"/><Relationship Id="rId142" Type="http://schemas.openxmlformats.org/officeDocument/2006/relationships/image" Target="media/image69.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D89443A-2129-40E0-8F64-CD0D8C4250D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26</TotalTime>
  <Pages>8</Pages>
  <Words>799</Words>
  <Characters>6473</Characters>
  <Application>Microsoft Office Word</Application>
  <DocSecurity>0</DocSecurity>
  <Lines>53</Lines>
  <Paragraphs>14</Paragraphs>
  <ScaleCrop>false</ScaleCrop>
  <HeadingPairs>
    <vt:vector size="2" baseType="variant">
      <vt:variant>
        <vt:lpstr>Title</vt:lpstr>
      </vt:variant>
      <vt:variant>
        <vt:i4>1</vt:i4>
      </vt:variant>
    </vt:vector>
  </HeadingPairs>
  <TitlesOfParts>
    <vt:vector size="1" baseType="lpstr">
      <vt:lpstr>PDM</vt:lpstr>
    </vt:vector>
  </TitlesOfParts>
  <Company>mfscd</Company>
  <LinksUpToDate>false</LinksUpToDate>
  <CharactersWithSpaces>725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DM</dc:title>
  <dc:creator>mfcsd</dc:creator>
  <cp:lastModifiedBy>mfcsd</cp:lastModifiedBy>
  <cp:revision>30</cp:revision>
  <cp:lastPrinted>2015-03-18T12:22:00Z</cp:lastPrinted>
  <dcterms:created xsi:type="dcterms:W3CDTF">2015-02-04T13:25:00Z</dcterms:created>
  <dcterms:modified xsi:type="dcterms:W3CDTF">2016-03-15T14: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